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7045A861" w:rsidR="00F8753C" w:rsidRDefault="00396198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Theory Manual</w:t>
      </w:r>
      <w:r w:rsidR="00C7490C">
        <w:rPr>
          <w:b/>
          <w:sz w:val="36"/>
          <w:szCs w:val="36"/>
          <w:lang w:eastAsia="zh-CN"/>
        </w:rPr>
        <w:t xml:space="preserve"> for </w:t>
      </w:r>
      <w:r>
        <w:rPr>
          <w:b/>
          <w:sz w:val="36"/>
          <w:szCs w:val="36"/>
          <w:lang w:eastAsia="zh-CN"/>
        </w:rPr>
        <w:t>CaNS</w:t>
      </w:r>
      <w:r w:rsidR="00DC2D2F">
        <w:rPr>
          <w:b/>
          <w:sz w:val="36"/>
          <w:szCs w:val="36"/>
          <w:lang w:eastAsia="zh-CN"/>
        </w:rPr>
        <w:t xml:space="preserve"> </w:t>
      </w:r>
      <w:r w:rsidR="00281614">
        <w:rPr>
          <w:b/>
          <w:sz w:val="36"/>
          <w:szCs w:val="36"/>
          <w:lang w:eastAsia="zh-CN"/>
        </w:rPr>
        <w:t>2.0</w:t>
      </w:r>
    </w:p>
    <w:p w14:paraId="638ED344" w14:textId="07A6F745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explains the </w:t>
      </w:r>
      <w:r w:rsidR="00E0477C">
        <w:rPr>
          <w:szCs w:val="24"/>
          <w:lang w:eastAsia="zh-CN"/>
        </w:rPr>
        <w:t>numeric</w:t>
      </w:r>
      <w:r>
        <w:rPr>
          <w:szCs w:val="24"/>
          <w:lang w:eastAsia="zh-CN"/>
        </w:rPr>
        <w:t xml:space="preserve"> in CaNS 2.0</w:t>
      </w:r>
      <w:r w:rsidR="007D6A28">
        <w:rPr>
          <w:szCs w:val="24"/>
          <w:lang w:eastAsia="zh-CN"/>
        </w:rPr>
        <w:t>.</w:t>
      </w:r>
      <w:r w:rsidR="00E0477C">
        <w:rPr>
          <w:szCs w:val="24"/>
          <w:lang w:eastAsia="zh-CN"/>
        </w:rPr>
        <w:t xml:space="preserve"> The solver uses the projection method on staggered grids. 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5F92EF8C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tive</w:t>
      </w:r>
      <w:r w:rsidR="00104989">
        <w:rPr>
          <w:szCs w:val="24"/>
          <w:lang w:eastAsia="zh-CN"/>
        </w:rPr>
        <w:t xml:space="preserve"> </w:t>
      </w:r>
      <m:oMath>
        <m:r>
          <w:rPr>
            <w:rFonts w:ascii="Cambria Math" w:hAnsi="Cambria Math"/>
            <w:szCs w:val="24"/>
            <w:lang w:eastAsia="zh-CN"/>
          </w:rPr>
          <m:t>H</m:t>
        </m:r>
      </m:oMath>
      <w:r w:rsidR="00E0477C">
        <w:rPr>
          <w:szCs w:val="24"/>
          <w:lang w:eastAsia="zh-CN"/>
        </w:rPr>
        <w:t xml:space="preserve"> and viscous </w:t>
      </w:r>
      <m:oMath>
        <m:r>
          <w:rPr>
            <w:rFonts w:ascii="Cambria Math" w:hAnsi="Cambria Math"/>
            <w:szCs w:val="24"/>
            <w:lang w:eastAsia="zh-CN"/>
          </w:rPr>
          <m:t>L</m:t>
        </m:r>
      </m:oMath>
      <w:r w:rsidR="00847648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604F63">
        <w:rPr>
          <w:szCs w:val="24"/>
          <w:lang w:eastAsia="zh-CN"/>
        </w:rPr>
        <w:t>grid,</w:t>
      </w:r>
    </w:p>
    <w:p w14:paraId="071C898F" w14:textId="07719BF6" w:rsidR="006324E4" w:rsidRDefault="006324E4" w:rsidP="006324E4">
      <w:pPr>
        <w:pStyle w:val="MTDisplayEquation"/>
      </w:pPr>
      <w:r>
        <w:tab/>
      </w:r>
      <w:r w:rsidRPr="006324E4">
        <w:rPr>
          <w:position w:val="-24"/>
        </w:rPr>
        <w:object w:dxaOrig="3080" w:dyaOrig="680" w14:anchorId="3D13C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34.95pt" o:ole="">
            <v:imagedata r:id="rId8" o:title=""/>
          </v:shape>
          <o:OLEObject Type="Embed" ProgID="Equation.DSMT4" ShapeID="_x0000_i1025" DrawAspect="Content" ObjectID="_1775652764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CD97AE2" w14:textId="7258B624" w:rsidR="00577802" w:rsidRPr="00104989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D16127">
        <w:rPr>
          <w:szCs w:val="24"/>
          <w:lang w:eastAsia="zh-CN"/>
        </w:rPr>
        <w:t>derived via</w:t>
      </w:r>
      <w:r>
        <w:rPr>
          <w:szCs w:val="24"/>
          <w:lang w:eastAsia="zh-CN"/>
        </w:rPr>
        <w:t xml:space="preserve"> finite difference/volume.</w:t>
      </w:r>
      <w:r w:rsidR="00A946DF">
        <w:rPr>
          <w:szCs w:val="24"/>
          <w:lang w:eastAsia="zh-CN"/>
        </w:rPr>
        <w:t xml:space="preserve"> Here, we </w:t>
      </w:r>
      <w:r w:rsidR="002350B6">
        <w:rPr>
          <w:szCs w:val="24"/>
          <w:lang w:eastAsia="zh-CN"/>
        </w:rPr>
        <w:t>regard</w:t>
      </w:r>
      <w:r w:rsidR="00A946DF">
        <w:rPr>
          <w:szCs w:val="24"/>
          <w:lang w:eastAsia="zh-CN"/>
        </w:rPr>
        <w:t xml:space="preserve"> it as </w:t>
      </w:r>
      <w:r w:rsidR="002350B6">
        <w:rPr>
          <w:szCs w:val="24"/>
          <w:lang w:eastAsia="zh-CN"/>
        </w:rPr>
        <w:t xml:space="preserve">a </w:t>
      </w:r>
      <w:r w:rsidR="00A946DF">
        <w:rPr>
          <w:szCs w:val="24"/>
          <w:lang w:eastAsia="zh-CN"/>
        </w:rPr>
        <w:t>finite volume</w:t>
      </w:r>
      <w:r w:rsidR="002350B6">
        <w:rPr>
          <w:szCs w:val="24"/>
          <w:lang w:eastAsia="zh-CN"/>
        </w:rPr>
        <w:t xml:space="preserve"> schem</w:t>
      </w:r>
      <w:r w:rsidR="002041C1">
        <w:rPr>
          <w:szCs w:val="24"/>
          <w:lang w:eastAsia="zh-CN"/>
        </w:rPr>
        <w:t>e</w:t>
      </w:r>
      <w:r w:rsidR="00A946DF">
        <w:rPr>
          <w:szCs w:val="24"/>
          <w:lang w:eastAsia="zh-CN"/>
        </w:rPr>
        <w:t>.</w:t>
      </w:r>
      <w:r w:rsidR="003A2895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>Tak</w:t>
      </w:r>
      <w:r w:rsidR="007B1EF0">
        <w:rPr>
          <w:szCs w:val="24"/>
          <w:lang w:eastAsia="zh-CN"/>
        </w:rPr>
        <w:t>ing</w:t>
      </w:r>
      <w:r w:rsidR="00577802">
        <w:rPr>
          <w:szCs w:val="24"/>
          <w:lang w:eastAsia="zh-CN"/>
        </w:rPr>
        <w:t xml:space="preserve"> 2D problems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in the </w:t>
      </w:r>
      <m:oMath>
        <m:r>
          <w:rPr>
            <w:rFonts w:ascii="Cambria Math" w:hAnsi="Cambria Math"/>
            <w:szCs w:val="24"/>
            <w:lang w:eastAsia="zh-CN"/>
          </w:rPr>
          <m:t>x</m:t>
        </m:r>
      </m:oMath>
      <w:r w:rsidR="00577802">
        <w:rPr>
          <w:szCs w:val="24"/>
          <w:lang w:eastAsia="zh-CN"/>
        </w:rPr>
        <w:t xml:space="preserve"> </w:t>
      </w:r>
      <w:r w:rsidR="006E4F67">
        <w:rPr>
          <w:szCs w:val="24"/>
          <w:lang w:eastAsia="zh-CN"/>
        </w:rPr>
        <w:t>direc</w:t>
      </w:r>
      <w:r w:rsidR="00612753">
        <w:rPr>
          <w:szCs w:val="24"/>
          <w:lang w:eastAsia="zh-CN"/>
        </w:rPr>
        <w:t>tion,</w:t>
      </w:r>
    </w:p>
    <w:p w14:paraId="204DA0F9" w14:textId="3BD156BE" w:rsidR="00E0477C" w:rsidRDefault="007C4023" w:rsidP="007C4023">
      <w:pPr>
        <w:pStyle w:val="MTDisplayEquation"/>
      </w:pPr>
      <w:r>
        <w:tab/>
      </w:r>
      <w:r w:rsidR="00490DD8" w:rsidRPr="007C4023">
        <w:rPr>
          <w:position w:val="-28"/>
        </w:rPr>
        <w:object w:dxaOrig="6800" w:dyaOrig="740" w14:anchorId="031EFFA3">
          <v:shape id="_x0000_i1026" type="#_x0000_t75" style="width:340.05pt;height:37.8pt" o:ole="">
            <v:imagedata r:id="rId10" o:title=""/>
          </v:shape>
          <o:OLEObject Type="Embed" ProgID="Equation.DSMT4" ShapeID="_x0000_i1026" DrawAspect="Content" ObjectID="_1775652765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fldSimple w:instr=" SEQ MTEqn \c \* Arabic \* MERGEFORMAT ">
        <w:r w:rsidR="00062F08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2A165104" w14:textId="2BBDD87E" w:rsidR="007C4023" w:rsidRDefault="007C4023" w:rsidP="007C4023">
      <w:pPr>
        <w:pStyle w:val="MTDisplayEquation"/>
        <w:spacing w:line="360" w:lineRule="auto"/>
      </w:pPr>
      <w:r>
        <w:tab/>
      </w:r>
      <w:r w:rsidR="002D482E" w:rsidRPr="004E0EA1">
        <w:rPr>
          <w:position w:val="-80"/>
        </w:rPr>
        <w:object w:dxaOrig="8900" w:dyaOrig="1719" w14:anchorId="564EDA37">
          <v:shape id="_x0000_i1027" type="#_x0000_t75" style="width:444.1pt;height:86.25pt" o:ole="">
            <v:imagedata r:id="rId12" o:title=""/>
          </v:shape>
          <o:OLEObject Type="Embed" ProgID="Equation.DSMT4" ShapeID="_x0000_i1027" DrawAspect="Content" ObjectID="_1775652766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fldSimple w:instr=" SEQ MTEqn \c \* Arabic \* MERGEFORMAT ">
        <w:r w:rsidR="00062F08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14:paraId="7E8CD1CD" w14:textId="39152D42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A521CF">
        <w:rPr>
          <w:lang w:eastAsia="zh-CN"/>
        </w:rPr>
        <w:t xml:space="preserve"> </w:t>
      </w:r>
      <w:r w:rsidR="004E0EA1">
        <w:rPr>
          <w:lang w:eastAsia="zh-CN"/>
        </w:rPr>
        <w:t>direc</w:t>
      </w:r>
      <w:r w:rsidR="00FD0B7C">
        <w:rPr>
          <w:lang w:eastAsia="zh-CN"/>
        </w:rPr>
        <w:t>tion.</w:t>
      </w:r>
    </w:p>
    <w:p w14:paraId="7A0688D8" w14:textId="61B05BF9" w:rsidR="004C6E40" w:rsidRDefault="004C6E40" w:rsidP="004C6E40">
      <w:pPr>
        <w:pStyle w:val="MTDisplayEquation"/>
        <w:spacing w:line="360" w:lineRule="auto"/>
      </w:pPr>
      <w:r>
        <w:tab/>
      </w:r>
      <w:r w:rsidR="00490DD8" w:rsidRPr="007671E5">
        <w:rPr>
          <w:position w:val="-28"/>
        </w:rPr>
        <w:object w:dxaOrig="6619" w:dyaOrig="740" w14:anchorId="1BADEA69">
          <v:shape id="_x0000_i1028" type="#_x0000_t75" style="width:332.9pt;height:37.8pt" o:ole="">
            <v:imagedata r:id="rId14" o:title=""/>
          </v:shape>
          <o:OLEObject Type="Embed" ProgID="Equation.DSMT4" ShapeID="_x0000_i1028" DrawAspect="Content" ObjectID="_1775652767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fldSimple w:instr=" SEQ MTEqn \c \* Arabic \* MERGEFORMAT ">
        <w:r w:rsidR="00062F08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0969C891" w14:textId="7369017B" w:rsidR="007671E5" w:rsidRPr="007671E5" w:rsidRDefault="007671E5" w:rsidP="007671E5">
      <w:pPr>
        <w:pStyle w:val="MTDisplayEquation"/>
      </w:pPr>
      <w:r>
        <w:tab/>
      </w:r>
      <w:r w:rsidR="002D482E" w:rsidRPr="007671E5">
        <w:rPr>
          <w:position w:val="-80"/>
        </w:rPr>
        <w:object w:dxaOrig="8800" w:dyaOrig="1719" w14:anchorId="794D7761">
          <v:shape id="_x0000_i1029" type="#_x0000_t75" style="width:439.85pt;height:86.25pt" o:ole="">
            <v:imagedata r:id="rId16" o:title=""/>
          </v:shape>
          <o:OLEObject Type="Embed" ProgID="Equation.DSMT4" ShapeID="_x0000_i1029" DrawAspect="Content" ObjectID="_1775652768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fldSimple w:instr=" SEQ MTEqn \c \* Arabic \* MERGEFORMAT ">
        <w:r w:rsidR="00062F08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14:paraId="4D732B3E" w14:textId="2D16DB76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>need the divergence of velocity</w:t>
      </w:r>
      <w:r w:rsidR="005A5B48">
        <w:rPr>
          <w:lang w:eastAsia="zh-CN"/>
        </w:rPr>
        <w:t xml:space="preserve"> and the gradient </w:t>
      </w:r>
      <w:r w:rsidR="00BF05A2">
        <w:rPr>
          <w:lang w:eastAsia="zh-CN"/>
        </w:rPr>
        <w:t>of</w:t>
      </w:r>
      <w:r w:rsidR="00312BAD"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ϕ</m:t>
        </m:r>
      </m:oMath>
    </w:p>
    <w:p w14:paraId="5DCDD143" w14:textId="71FACA5A" w:rsidR="005A5B48" w:rsidRPr="005A5B48" w:rsidRDefault="00500BE7" w:rsidP="005A5B48">
      <w:pPr>
        <w:pStyle w:val="MTDisplayEquation"/>
      </w:pPr>
      <w:r>
        <w:tab/>
      </w:r>
      <w:r w:rsidR="005A5B48" w:rsidRPr="005A5B48">
        <w:rPr>
          <w:position w:val="-28"/>
        </w:rPr>
        <w:object w:dxaOrig="3620" w:dyaOrig="700" w14:anchorId="23047EDE">
          <v:shape id="_x0000_i1030" type="#_x0000_t75" style="width:181.8pt;height:34.95pt" o:ole="">
            <v:imagedata r:id="rId18" o:title=""/>
          </v:shape>
          <o:OLEObject Type="Embed" ProgID="Equation.DSMT4" ShapeID="_x0000_i1030" DrawAspect="Content" ObjectID="_1775652769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fldSimple w:instr=" SEQ MTEqn \c \* Arabic \* MERGEFORMAT ">
        <w:r w:rsidR="00062F08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50AB5FD2" w14:textId="5C67782B" w:rsidR="004C6E40" w:rsidRPr="007C4023" w:rsidRDefault="005A5B48" w:rsidP="0019413F">
      <w:pPr>
        <w:pStyle w:val="MTDisplayEquation"/>
      </w:pPr>
      <w:r>
        <w:lastRenderedPageBreak/>
        <w:tab/>
      </w:r>
      <w:r w:rsidRPr="005A5B48">
        <w:rPr>
          <w:position w:val="-64"/>
        </w:rPr>
        <w:object w:dxaOrig="2000" w:dyaOrig="1400" w14:anchorId="639CF506">
          <v:shape id="_x0000_i1031" type="#_x0000_t75" style="width:99.8pt;height:69.85pt" o:ole="">
            <v:imagedata r:id="rId20" o:title=""/>
          </v:shape>
          <o:OLEObject Type="Embed" ProgID="Equation.DSMT4" ShapeID="_x0000_i1031" DrawAspect="Content" ObjectID="_1775652770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21205"/>
      <w:r>
        <w:instrText>(</w:instrText>
      </w:r>
      <w:fldSimple w:instr=" SEQ MTEqn \c \* Arabic \* MERGEFORMAT ">
        <w:r w:rsidR="00062F08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</w:p>
    <w:p w14:paraId="5F719381" w14:textId="3B3260EC" w:rsidR="00D50366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62F08">
        <w:t xml:space="preserve">Figure </w:t>
      </w:r>
      <w:r w:rsidR="00062F08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s for solving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</w:t>
      </w:r>
      <w:r w:rsidR="0015721B">
        <w:t>and</w:t>
      </w:r>
      <w:r>
        <w:t xml:space="preserve"> </w:t>
      </w:r>
      <m:oMath>
        <m:r>
          <w:rPr>
            <w:rFonts w:ascii="Cambria Math" w:hAnsi="Cambria Math"/>
          </w:rPr>
          <m:t>p</m:t>
        </m:r>
      </m:oMath>
      <w:r w:rsidR="00E82BAB">
        <w:rPr>
          <w:lang w:eastAsia="zh-CN"/>
        </w:rPr>
        <w:t>.</w:t>
      </w:r>
    </w:p>
    <w:p w14:paraId="17AB4690" w14:textId="5DBECFA6" w:rsidR="00D15F6B" w:rsidRDefault="00015C86" w:rsidP="0055330C">
      <w:pPr>
        <w:spacing w:beforeLines="50" w:before="120" w:afterLines="50" w:after="120"/>
        <w:jc w:val="center"/>
        <w:rPr>
          <w:szCs w:val="24"/>
          <w:lang w:eastAsia="zh-CN"/>
        </w:rPr>
      </w:pPr>
      <w:r w:rsidRPr="00015C86">
        <w:rPr>
          <w:noProof/>
          <w:szCs w:val="24"/>
          <w:lang w:eastAsia="zh-CN"/>
        </w:rPr>
        <w:drawing>
          <wp:inline distT="0" distB="0" distL="0" distR="0" wp14:anchorId="7C30F4C8" wp14:editId="67220468">
            <wp:extent cx="3657600" cy="119175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12214" b="10432"/>
                    <a:stretch/>
                  </pic:blipFill>
                  <pic:spPr bwMode="auto">
                    <a:xfrm>
                      <a:off x="0" y="0"/>
                      <a:ext cx="3657600" cy="1191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CF66DF" w14:textId="71EA180E" w:rsidR="003C07F7" w:rsidRDefault="00D15F6B" w:rsidP="00733081">
      <w:pPr>
        <w:pStyle w:val="Caption"/>
        <w:jc w:val="center"/>
      </w:pPr>
      <w:bookmarkStart w:id="6" w:name="_Ref150269304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062F08">
        <w:rPr>
          <w:noProof/>
        </w:rPr>
        <w:t>1</w:t>
      </w:r>
      <w:r>
        <w:rPr>
          <w:noProof/>
        </w:rPr>
        <w:fldChar w:fldCharType="end"/>
      </w:r>
      <w:bookmarkEnd w:id="6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 xml:space="preserve">for solving </w:t>
      </w:r>
      <m:oMath>
        <m:r>
          <w:rPr>
            <w:rFonts w:ascii="Cambria Math" w:hAnsi="Cambria Math"/>
          </w:rPr>
          <m:t>u</m:t>
        </m:r>
      </m:oMath>
      <w:r w:rsidR="00015C86">
        <w:t xml:space="preserve">, </w:t>
      </w:r>
      <m:oMath>
        <m:r>
          <w:rPr>
            <w:rFonts w:ascii="Cambria Math" w:hAnsi="Cambria Math"/>
          </w:rPr>
          <m:t>v</m:t>
        </m:r>
      </m:oMath>
      <w:r w:rsidR="00776238">
        <w:t xml:space="preserve"> </w:t>
      </w:r>
      <w:r w:rsidR="000814F0">
        <w:t>and</w:t>
      </w:r>
      <w:r w:rsidR="00015C86">
        <w:t xml:space="preserve">  </w:t>
      </w:r>
      <m:oMath>
        <m:r>
          <w:rPr>
            <w:rFonts w:ascii="Cambria Math" w:hAnsi="Cambria Math"/>
          </w:rPr>
          <m:t>p</m:t>
        </m:r>
      </m:oMath>
      <w:r w:rsidR="00015C86">
        <w:t xml:space="preserve"> </w:t>
      </w:r>
    </w:p>
    <w:p w14:paraId="33FD3A92" w14:textId="1449742E" w:rsidR="003D60C7" w:rsidRDefault="00343BFE" w:rsidP="0055330C">
      <w:pPr>
        <w:rPr>
          <w:lang w:eastAsia="zh-CN"/>
        </w:rPr>
      </w:pPr>
      <w:r>
        <w:t xml:space="preserve">We assume a discontinuity between the </w:t>
      </w:r>
      <w:r w:rsidR="00B80EE2">
        <w:t xml:space="preserve">wall and the </w:t>
      </w:r>
      <w:r>
        <w:t xml:space="preserve">first off-wall </w:t>
      </w:r>
      <m:oMath>
        <m:r>
          <w:rPr>
            <w:rFonts w:ascii="Cambria Math" w:hAnsi="Cambria Math"/>
          </w:rPr>
          <m:t>u</m:t>
        </m:r>
      </m:oMath>
      <w:r>
        <w:t xml:space="preserve"> loca</w:t>
      </w:r>
      <w:r w:rsidR="00A85F2E">
        <w:t xml:space="preserve">tion. </w:t>
      </w:r>
      <w:r w:rsidR="003B59CE">
        <w:t>A</w:t>
      </w:r>
      <w:r w:rsidR="00474B17">
        <w:t xml:space="preserve">cross the discontinuity, </w:t>
      </w:r>
      <w:r w:rsidR="00252A63" w:rsidRPr="00252A63">
        <w:rPr>
          <w:position w:val="-28"/>
        </w:rPr>
        <w:object w:dxaOrig="360" w:dyaOrig="660" w14:anchorId="3FBFA319">
          <v:shape id="_x0000_i1032" type="#_x0000_t75" style="width:17.1pt;height:32.8pt" o:ole="">
            <v:imagedata r:id="rId23" o:title=""/>
          </v:shape>
          <o:OLEObject Type="Embed" ProgID="Equation.DSMT4" ShapeID="_x0000_i1032" DrawAspect="Content" ObjectID="_1775652771" r:id="rId24"/>
        </w:object>
      </w:r>
      <w:r w:rsidR="00252A63">
        <w:t xml:space="preserve"> is large, </w:t>
      </w:r>
      <w:r w:rsidR="009B42A3">
        <w:t>while</w:t>
      </w:r>
      <w:r w:rsidR="00252A63">
        <w:t xml:space="preserve"> </w:t>
      </w:r>
      <w:r w:rsidR="00252A63" w:rsidRPr="00252A63">
        <w:rPr>
          <w:position w:val="-28"/>
        </w:rPr>
        <w:object w:dxaOrig="340" w:dyaOrig="660" w14:anchorId="3D54E918">
          <v:shape id="_x0000_i1033" type="#_x0000_t75" style="width:17.1pt;height:32.8pt" o:ole="">
            <v:imagedata r:id="rId25" o:title=""/>
          </v:shape>
          <o:OLEObject Type="Embed" ProgID="Equation.DSMT4" ShapeID="_x0000_i1033" DrawAspect="Content" ObjectID="_1775652772" r:id="rId26"/>
        </w:object>
      </w:r>
      <w:r w:rsidR="00252A63">
        <w:t xml:space="preserve">, </w:t>
      </w:r>
      <w:r w:rsidR="00252A63" w:rsidRPr="00252A63">
        <w:rPr>
          <w:position w:val="-28"/>
        </w:rPr>
        <w:object w:dxaOrig="360" w:dyaOrig="660" w14:anchorId="38707D04">
          <v:shape id="_x0000_i1034" type="#_x0000_t75" style="width:17.1pt;height:32.8pt" o:ole="">
            <v:imagedata r:id="rId27" o:title=""/>
          </v:shape>
          <o:OLEObject Type="Embed" ProgID="Equation.DSMT4" ShapeID="_x0000_i1034" DrawAspect="Content" ObjectID="_1775652773" r:id="rId28"/>
        </w:object>
      </w:r>
      <w:r w:rsidR="003F363B">
        <w:t xml:space="preserve"> and </w:t>
      </w:r>
      <w:r w:rsidR="009B42A3" w:rsidRPr="00252A63">
        <w:rPr>
          <w:position w:val="-28"/>
        </w:rPr>
        <w:object w:dxaOrig="380" w:dyaOrig="660" w14:anchorId="6FBAE444">
          <v:shape id="_x0000_i1035" type="#_x0000_t75" style="width:19.25pt;height:32.8pt" o:ole="">
            <v:imagedata r:id="rId29" o:title=""/>
          </v:shape>
          <o:OLEObject Type="Embed" ProgID="Equation.DSMT4" ShapeID="_x0000_i1035" DrawAspect="Content" ObjectID="_1775652774" r:id="rId30"/>
        </w:object>
      </w:r>
      <w:r w:rsidR="009B42A3">
        <w:t xml:space="preserve"> are not </w:t>
      </w:r>
      <w:r w:rsidR="00AE0D13">
        <w:t>large. Consequently,</w:t>
      </w:r>
      <w:r w:rsidR="00AE0D13" w:rsidRPr="00AE0D13">
        <w:t xml:space="preserve"> </w:t>
      </w:r>
      <w:r w:rsidR="00AE7914">
        <w:t xml:space="preserve">we should avoid </w:t>
      </w:r>
      <w:r w:rsidR="001C795D">
        <w:rPr>
          <w:lang w:eastAsia="zh-CN"/>
        </w:rPr>
        <w:t xml:space="preserve">the </w:t>
      </w:r>
      <w:r w:rsidR="003B13A2">
        <w:rPr>
          <w:lang w:eastAsia="zh-CN"/>
        </w:rPr>
        <w:t>interpola</w:t>
      </w:r>
      <w:r w:rsidR="00CF1C0B">
        <w:rPr>
          <w:lang w:eastAsia="zh-CN"/>
        </w:rPr>
        <w:t>tion</w:t>
      </w:r>
      <w:r w:rsidR="003B13A2">
        <w:rPr>
          <w:lang w:eastAsia="zh-CN"/>
        </w:rPr>
        <w:t xml:space="preserve"> (reconstruc</w:t>
      </w:r>
      <w:r w:rsidR="003B0B6D">
        <w:rPr>
          <w:lang w:eastAsia="zh-CN"/>
        </w:rPr>
        <w:t>tion</w:t>
      </w:r>
      <w:r w:rsidR="003B13A2">
        <w:rPr>
          <w:lang w:eastAsia="zh-CN"/>
        </w:rPr>
        <w:t>)</w:t>
      </w:r>
      <w:r w:rsidR="00CF1C0B">
        <w:rPr>
          <w:lang w:eastAsia="zh-CN"/>
        </w:rPr>
        <w:t xml:space="preserve"> </w:t>
      </w:r>
      <w:r w:rsidR="00783AC2" w:rsidRPr="001C795D">
        <w:rPr>
          <w:position w:val="-24"/>
          <w:lang w:eastAsia="zh-CN"/>
        </w:rPr>
        <w:object w:dxaOrig="3980" w:dyaOrig="620" w14:anchorId="57B56395">
          <v:shape id="_x0000_i1036" type="#_x0000_t75" style="width:200.3pt;height:31.35pt" o:ole="">
            <v:imagedata r:id="rId31" o:title=""/>
          </v:shape>
          <o:OLEObject Type="Embed" ProgID="Equation.DSMT4" ShapeID="_x0000_i1036" DrawAspect="Content" ObjectID="_1775652775" r:id="rId32"/>
        </w:object>
      </w:r>
      <w:r w:rsidR="00EA2700">
        <w:rPr>
          <w:lang w:eastAsia="zh-CN"/>
        </w:rPr>
        <w:t xml:space="preserve">or </w:t>
      </w:r>
      <w:r w:rsidR="00EA2700">
        <w:t>the differencing operat</w:t>
      </w:r>
      <w:r w:rsidR="005B32B0">
        <w:t>or</w:t>
      </w:r>
      <w:r w:rsidR="00EA2700">
        <w:t xml:space="preserve"> </w:t>
      </w:r>
      <w:r w:rsidR="00EA2700" w:rsidRPr="001C795D">
        <w:rPr>
          <w:position w:val="-36"/>
        </w:rPr>
        <w:object w:dxaOrig="4360" w:dyaOrig="800" w14:anchorId="1019BB78">
          <v:shape id="_x0000_i1037" type="#_x0000_t75" style="width:217.45pt;height:39.9pt" o:ole="">
            <v:imagedata r:id="rId33" o:title=""/>
          </v:shape>
          <o:OLEObject Type="Embed" ProgID="Equation.DSMT4" ShapeID="_x0000_i1037" DrawAspect="Content" ObjectID="_1775652776" r:id="rId34"/>
        </w:object>
      </w:r>
      <w:r w:rsidR="00AE7914">
        <w:rPr>
          <w:lang w:eastAsia="zh-CN"/>
        </w:rPr>
        <w:t xml:space="preserve">, </w:t>
      </w:r>
      <w:r w:rsidR="004551A2">
        <w:rPr>
          <w:lang w:eastAsia="zh-CN"/>
        </w:rPr>
        <w:t>wh</w:t>
      </w:r>
      <w:r w:rsidR="00256C1A">
        <w:rPr>
          <w:lang w:eastAsia="zh-CN"/>
        </w:rPr>
        <w:t xml:space="preserve">ere </w:t>
      </w:r>
      <w:r w:rsidR="00256C1A" w:rsidRPr="00256C1A">
        <w:rPr>
          <w:position w:val="-10"/>
        </w:rPr>
        <w:object w:dxaOrig="220" w:dyaOrig="260" w14:anchorId="278F514E">
          <v:shape id="_x0000_i1038" type="#_x0000_t75" style="width:10.7pt;height:12.85pt" o:ole="">
            <v:imagedata r:id="rId35" o:title=""/>
          </v:shape>
          <o:OLEObject Type="Embed" ProgID="Equation.DSMT4" ShapeID="_x0000_i1038" DrawAspect="Content" ObjectID="_1775652777" r:id="rId36"/>
        </w:object>
      </w:r>
      <w:r w:rsidR="000C090C">
        <w:t xml:space="preserve"> is 1, </w:t>
      </w:r>
      <m:oMath>
        <m:r>
          <w:rPr>
            <w:rFonts w:ascii="Cambria Math" w:hAnsi="Cambria Math"/>
          </w:rPr>
          <m:t>u</m:t>
        </m:r>
      </m:oMath>
      <w:r w:rsidR="000C090C">
        <w:t xml:space="preserve"> or </w:t>
      </w:r>
      <m:oMath>
        <m:r>
          <w:rPr>
            <w:rFonts w:ascii="Cambria Math" w:hAnsi="Cambria Math"/>
          </w:rPr>
          <m:t>v</m:t>
        </m:r>
      </m:oMath>
      <w:r w:rsidR="000C090C">
        <w:t xml:space="preserve">. </w:t>
      </w:r>
      <w:r w:rsidR="00441210">
        <w:t xml:space="preserve">Instead, one-sided operation biased towards </w:t>
      </w:r>
      <w:r w:rsidR="00BA624E">
        <w:t>the</w:t>
      </w:r>
      <w:r w:rsidR="00441210">
        <w:t xml:space="preserve"> domain should be adopted. </w:t>
      </w:r>
      <w:r w:rsidR="0027560A">
        <w:rPr>
          <w:lang w:eastAsia="zh-CN"/>
        </w:rPr>
        <w:fldChar w:fldCharType="begin"/>
      </w:r>
      <w:r w:rsidR="0027560A">
        <w:instrText xml:space="preserve"> REF _Ref153826672 \h </w:instrText>
      </w:r>
      <w:r w:rsidR="0027560A">
        <w:rPr>
          <w:lang w:eastAsia="zh-CN"/>
        </w:rPr>
      </w:r>
      <w:r w:rsidR="0027560A">
        <w:rPr>
          <w:lang w:eastAsia="zh-CN"/>
        </w:rPr>
        <w:fldChar w:fldCharType="separate"/>
      </w:r>
      <w:r w:rsidR="00062F08">
        <w:t xml:space="preserve">Table </w:t>
      </w:r>
      <w:r w:rsidR="00062F08">
        <w:rPr>
          <w:noProof/>
        </w:rPr>
        <w:t>1</w: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t xml:space="preserve"> lists the relevant terms in </w:t>
      </w:r>
      <w:r w:rsidR="00C153E5">
        <w:rPr>
          <w:lang w:eastAsia="zh-CN"/>
        </w:rPr>
        <w:t xml:space="preserve">Eq. </w: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GOTOBUTTON ZEqnNum904539  \* MERGEFORMAT </w:instrTex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REF ZEqnNum904539 \* Charformat \! \* MERGEFORMAT </w:instrText>
      </w:r>
      <w:r w:rsidR="00C153E5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2)</w:instrText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t>-</w: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GOTOBUTTON ZEqnNum421205  \* MERGEFORMAT </w:instrTex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REF ZEqnNum421205 \* Charformat \! \* MERGEFORMAT </w:instrText>
      </w:r>
      <w:r w:rsidR="00C153E5">
        <w:rPr>
          <w:lang w:eastAsia="zh-CN"/>
        </w:rPr>
        <w:fldChar w:fldCharType="separate"/>
      </w:r>
      <w:r w:rsidR="00062F08">
        <w:rPr>
          <w:lang w:eastAsia="zh-CN"/>
        </w:rPr>
        <w:instrText>(7)</w:instrText>
      </w:r>
      <w:r w:rsidR="00C153E5">
        <w:rPr>
          <w:lang w:eastAsia="zh-CN"/>
        </w:rPr>
        <w:fldChar w:fldCharType="end"/>
      </w:r>
      <w:r w:rsidR="00C153E5">
        <w:rPr>
          <w:lang w:eastAsia="zh-CN"/>
        </w:rPr>
        <w:fldChar w:fldCharType="end"/>
      </w:r>
      <w:r w:rsidR="00B12E88">
        <w:rPr>
          <w:lang w:eastAsia="zh-CN"/>
        </w:rPr>
        <w:t>.</w:t>
      </w:r>
      <w:r w:rsidR="00FF4E81">
        <w:rPr>
          <w:lang w:eastAsia="zh-CN"/>
        </w:rPr>
        <w:t xml:space="preserve"> </w:t>
      </w:r>
      <w:r w:rsidR="00441210" w:rsidRPr="00536A84">
        <w:rPr>
          <w:lang w:eastAsia="zh-CN"/>
        </w:rPr>
        <w:t xml:space="preserve">The conclusion is that no special treatments are needed </w:t>
      </w:r>
      <w:r w:rsidR="008A1314" w:rsidRPr="00536A84">
        <w:rPr>
          <w:lang w:eastAsia="zh-CN"/>
        </w:rPr>
        <w:t xml:space="preserve">near the wall </w:t>
      </w:r>
      <w:r w:rsidR="00441210" w:rsidRPr="00536A84">
        <w:rPr>
          <w:lang w:eastAsia="zh-CN"/>
        </w:rPr>
        <w:t xml:space="preserve">for the projection method on a staggered </w:t>
      </w:r>
      <w:r w:rsidR="008F483D">
        <w:rPr>
          <w:lang w:eastAsia="zh-CN"/>
        </w:rPr>
        <w:t>grid,</w:t>
      </w:r>
    </w:p>
    <w:p w14:paraId="762CCAD4" w14:textId="03014D44" w:rsidR="009C10DC" w:rsidRDefault="009C10DC" w:rsidP="0027560A">
      <w:pPr>
        <w:pStyle w:val="Caption"/>
        <w:jc w:val="center"/>
        <w:rPr>
          <w:lang w:eastAsia="zh-CN"/>
        </w:rPr>
      </w:pPr>
      <w:bookmarkStart w:id="7" w:name="_Ref153826672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062F08">
        <w:rPr>
          <w:noProof/>
        </w:rPr>
        <w:t>1</w:t>
      </w:r>
      <w:r>
        <w:rPr>
          <w:noProof/>
        </w:rPr>
        <w:fldChar w:fldCharType="end"/>
      </w:r>
      <w:bookmarkEnd w:id="7"/>
      <w:r>
        <w:t xml:space="preserve"> </w:t>
      </w:r>
      <w:r w:rsidR="001A20E6">
        <w:t>T</w:t>
      </w:r>
      <w:r w:rsidR="001A20E6">
        <w:rPr>
          <w:rFonts w:hint="eastAsia"/>
          <w:lang w:eastAsia="zh-CN"/>
        </w:rPr>
        <w:t>erms</w:t>
      </w:r>
      <w:r w:rsidR="001A20E6">
        <w:t xml:space="preserve"> that con</w:t>
      </w:r>
      <w:r w:rsidR="00F05398">
        <w:t>tain</w:t>
      </w:r>
      <w:r w:rsidR="001A20E6">
        <w:t xml:space="preserve"> </w:t>
      </w:r>
      <w:r w:rsidR="001A20E6" w:rsidRPr="001A20E6">
        <w:rPr>
          <w:position w:val="-18"/>
          <w:lang w:eastAsia="zh-CN"/>
        </w:rPr>
        <w:object w:dxaOrig="1200" w:dyaOrig="440" w14:anchorId="4D834404">
          <v:shape id="_x0000_i1039" type="#_x0000_t75" style="width:59.9pt;height:22.1pt" o:ole="">
            <v:imagedata r:id="rId37" o:title=""/>
          </v:shape>
          <o:OLEObject Type="Embed" ProgID="Equation.DSMT4" ShapeID="_x0000_i1039" DrawAspect="Content" ObjectID="_1775652778" r:id="rId38"/>
        </w:object>
      </w:r>
      <w:r w:rsidR="001A20E6">
        <w:rPr>
          <w:lang w:eastAsia="zh-CN"/>
        </w:rPr>
        <w:t xml:space="preserve"> or </w:t>
      </w:r>
      <w:r w:rsidR="001A20E6">
        <w:t xml:space="preserve"> </w:t>
      </w:r>
      <w:r w:rsidR="001A20E6" w:rsidRPr="001C795D">
        <w:rPr>
          <w:position w:val="-36"/>
        </w:rPr>
        <w:object w:dxaOrig="1440" w:dyaOrig="800" w14:anchorId="44915246">
          <v:shape id="_x0000_i1040" type="#_x0000_t75" style="width:1in;height:39.9pt" o:ole="">
            <v:imagedata r:id="rId39" o:title=""/>
          </v:shape>
          <o:OLEObject Type="Embed" ProgID="Equation.DSMT4" ShapeID="_x0000_i1040" DrawAspect="Content" ObjectID="_1775652779" r:id="rId40"/>
        </w:object>
      </w:r>
      <w:r w:rsidR="0027560A">
        <w:t xml:space="preserve"> </w:t>
      </w:r>
      <w:r w:rsidR="00D46948">
        <w:rPr>
          <w:lang w:eastAsia="zh-CN"/>
        </w:rPr>
        <w:t>in</w:t>
      </w:r>
      <w:r w:rsidR="001A20E6">
        <w:t xml:space="preserve"> </w:t>
      </w:r>
      <w:r w:rsidR="001A20E6">
        <w:rPr>
          <w:lang w:eastAsia="zh-CN"/>
        </w:rPr>
        <w:t xml:space="preserve">Eq. </w: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GOTOBUTTON ZEqnNum904539  \* MERGEFORMAT </w:instrTex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REF ZEqnNum904539 \* Charformat \! \* MERGEFORMAT </w:instrText>
      </w:r>
      <w:r w:rsidR="0027560A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2)</w:instrText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t>-</w: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GOTOBUTTON ZEqnNum421205  \* MERGEFORMAT </w:instrTex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REF ZEqnNum421205 \* Charformat \! \* MERGEFORMAT </w:instrText>
      </w:r>
      <w:r w:rsidR="0027560A">
        <w:rPr>
          <w:lang w:eastAsia="zh-CN"/>
        </w:rPr>
        <w:fldChar w:fldCharType="separate"/>
      </w:r>
      <w:r w:rsidR="00062F08">
        <w:rPr>
          <w:lang w:eastAsia="zh-CN"/>
        </w:rPr>
        <w:instrText>(7)</w:instrTex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fldChar w:fldCharType="end"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28"/>
        <w:gridCol w:w="2373"/>
        <w:gridCol w:w="6175"/>
      </w:tblGrid>
      <w:tr w:rsidR="008A25DA" w14:paraId="587C8682" w14:textId="77777777" w:rsidTr="00491BC4">
        <w:tc>
          <w:tcPr>
            <w:tcW w:w="537" w:type="pct"/>
          </w:tcPr>
          <w:p w14:paraId="0287F99E" w14:textId="00ED5772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q.</w:t>
            </w:r>
          </w:p>
        </w:tc>
        <w:tc>
          <w:tcPr>
            <w:tcW w:w="1239" w:type="pct"/>
          </w:tcPr>
          <w:p w14:paraId="357FCBFC" w14:textId="1ABBE06C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Related term</w:t>
            </w:r>
          </w:p>
        </w:tc>
        <w:tc>
          <w:tcPr>
            <w:tcW w:w="3224" w:type="pct"/>
          </w:tcPr>
          <w:p w14:paraId="02C15520" w14:textId="36D5A86B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xplana</w:t>
            </w:r>
            <w:r w:rsidR="008E6EA0">
              <w:rPr>
                <w:lang w:eastAsia="zh-CN"/>
              </w:rPr>
              <w:t>tion</w:t>
            </w:r>
          </w:p>
        </w:tc>
      </w:tr>
      <w:tr w:rsidR="008A25DA" w14:paraId="67A37EAF" w14:textId="77777777" w:rsidTr="00491BC4">
        <w:tc>
          <w:tcPr>
            <w:tcW w:w="537" w:type="pct"/>
          </w:tcPr>
          <w:p w14:paraId="3C41114D" w14:textId="1621FE13" w:rsidR="008A25DA" w:rsidRDefault="008A25DA" w:rsidP="0055330C">
            <w:pPr>
              <w:rPr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90453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90453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062F08" w:rsidRPr="00062F08">
              <w:rPr>
                <w:iCs/>
                <w:lang w:eastAsia="zh-CN"/>
              </w:rPr>
              <w:instrText>(2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27419C47" w14:textId="6B99697D" w:rsidR="008A25DA" w:rsidRDefault="008A25DA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160" w:dyaOrig="440" w14:anchorId="71552C82">
                <v:shape id="_x0000_i1041" type="#_x0000_t75" style="width:57.05pt;height:22.1pt" o:ole="">
                  <v:imagedata r:id="rId41" o:title=""/>
                </v:shape>
                <o:OLEObject Type="Embed" ProgID="Equation.DSMT4" ShapeID="_x0000_i1041" DrawAspect="Content" ObjectID="_1775652780" r:id="rId42"/>
              </w:object>
            </w:r>
          </w:p>
        </w:tc>
        <w:tc>
          <w:tcPr>
            <w:tcW w:w="3224" w:type="pct"/>
          </w:tcPr>
          <w:p w14:paraId="1B151973" w14:textId="2870CAD3" w:rsidR="008A25DA" w:rsidRDefault="008E6EA0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540" w:dyaOrig="440" w14:anchorId="79C78716">
                <v:shape id="_x0000_i1042" type="#_x0000_t75" style="width:77pt;height:22.1pt" o:ole="">
                  <v:imagedata r:id="rId43" o:title=""/>
                </v:shape>
                <o:OLEObject Type="Embed" ProgID="Equation.DSMT4" ShapeID="_x0000_i1042" DrawAspect="Content" ObjectID="_1775652781" r:id="rId44"/>
              </w:object>
            </w:r>
            <w:r w:rsidR="002C70DD">
              <w:t xml:space="preserve"> </w:t>
            </w:r>
            <w:r>
              <w:t xml:space="preserve">due to </w:t>
            </w:r>
            <w:r w:rsidRPr="008E6EA0">
              <w:rPr>
                <w:position w:val="-14"/>
              </w:rPr>
              <w:object w:dxaOrig="1240" w:dyaOrig="380" w14:anchorId="071EEC6D">
                <v:shape id="_x0000_i1043" type="#_x0000_t75" style="width:62pt;height:19.25pt" o:ole="">
                  <v:imagedata r:id="rId45" o:title=""/>
                </v:shape>
                <o:OLEObject Type="Embed" ProgID="Equation.DSMT4" ShapeID="_x0000_i1043" DrawAspect="Content" ObjectID="_1775652782" r:id="rId46"/>
              </w:object>
            </w:r>
            <w:r>
              <w:t xml:space="preserve"> on the wall</w:t>
            </w:r>
          </w:p>
        </w:tc>
      </w:tr>
      <w:tr w:rsidR="008A25DA" w14:paraId="084BAE4F" w14:textId="77777777" w:rsidTr="00491BC4">
        <w:tc>
          <w:tcPr>
            <w:tcW w:w="537" w:type="pct"/>
          </w:tcPr>
          <w:p w14:paraId="063FEFF8" w14:textId="27F80B98" w:rsidR="008A25DA" w:rsidRPr="000005C6" w:rsidRDefault="000005C6" w:rsidP="0055330C">
            <w:pPr>
              <w:rPr>
                <w:i/>
                <w:iCs/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10527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10527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062F08" w:rsidRPr="00062F08">
              <w:rPr>
                <w:iCs/>
                <w:lang w:eastAsia="zh-CN"/>
              </w:rPr>
              <w:instrText>(3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5DE5C240" w14:textId="6D935748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1760" w:dyaOrig="760" w14:anchorId="0CECA56F">
                <v:shape id="_x0000_i1044" type="#_x0000_t75" style="width:86.95pt;height:39.2pt" o:ole="">
                  <v:imagedata r:id="rId47" o:title=""/>
                </v:shape>
                <o:OLEObject Type="Embed" ProgID="Equation.DSMT4" ShapeID="_x0000_i1044" DrawAspect="Content" ObjectID="_1775652783" r:id="rId48"/>
              </w:object>
            </w:r>
          </w:p>
        </w:tc>
        <w:tc>
          <w:tcPr>
            <w:tcW w:w="3224" w:type="pct"/>
          </w:tcPr>
          <w:p w14:paraId="525A0430" w14:textId="65F7080A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2200" w:dyaOrig="760" w14:anchorId="71AB3F2E">
                <v:shape id="_x0000_i1045" type="#_x0000_t75" style="width:111.2pt;height:39.2pt" o:ole="">
                  <v:imagedata r:id="rId49" o:title=""/>
                </v:shape>
                <o:OLEObject Type="Embed" ProgID="Equation.DSMT4" ShapeID="_x0000_i1045" DrawAspect="Content" ObjectID="_1775652784" r:id="rId50"/>
              </w:object>
            </w:r>
            <w:r>
              <w:t xml:space="preserve">, computed from wall </w:t>
            </w:r>
            <w:r w:rsidR="006E663E">
              <w:t>model</w:t>
            </w:r>
          </w:p>
        </w:tc>
      </w:tr>
      <w:tr w:rsidR="00462B25" w14:paraId="71A0F2AD" w14:textId="77777777" w:rsidTr="00491BC4">
        <w:tc>
          <w:tcPr>
            <w:tcW w:w="537" w:type="pct"/>
          </w:tcPr>
          <w:p w14:paraId="74696F58" w14:textId="678407AB" w:rsidR="00462B25" w:rsidRPr="00462B25" w:rsidRDefault="00462B25" w:rsidP="0055330C">
            <w:pPr>
              <w:rPr>
                <w:i/>
                <w:lang w:eastAsia="zh-CN"/>
              </w:rPr>
            </w:pP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GOTOBUTTON ZEqnNum571798  \* MERGEFORMAT </w:instrTex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ZEqnNum571798 \* Charformat \! \* MERGEFORMAT </w:instrText>
            </w:r>
            <w:r>
              <w:rPr>
                <w:lang w:eastAsia="zh-CN"/>
              </w:rPr>
              <w:fldChar w:fldCharType="separate"/>
            </w:r>
            <w:r w:rsidR="00062F08">
              <w:rPr>
                <w:lang w:eastAsia="zh-CN"/>
              </w:rPr>
              <w:instrText>(4)</w:instrTex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fldChar w:fldCharType="end"/>
            </w:r>
            <w:r w:rsidR="00491BC4">
              <w:rPr>
                <w:lang w:eastAsia="zh-CN"/>
              </w:rPr>
              <w:t>-</w: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GOTOBUTTON ZEqnNum421205  \* MERGEFORMAT </w:instrTex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REF ZEqnNum421205 \* Charformat \! \* MERGEFORMAT </w:instrText>
            </w:r>
            <w:r w:rsidR="00491BC4">
              <w:rPr>
                <w:iCs/>
                <w:lang w:eastAsia="zh-CN"/>
              </w:rPr>
              <w:fldChar w:fldCharType="separate"/>
            </w:r>
            <w:r w:rsidR="00062F08" w:rsidRPr="00062F08">
              <w:rPr>
                <w:iCs/>
                <w:lang w:eastAsia="zh-CN"/>
              </w:rPr>
              <w:instrText>(7)</w:instrText>
            </w:r>
            <w:r w:rsidR="00491BC4">
              <w:rPr>
                <w:iCs/>
                <w:lang w:eastAsia="zh-CN"/>
              </w:rPr>
              <w:fldChar w:fldCharType="end"/>
            </w:r>
            <w:r w:rsidR="00491BC4"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0BE176A9" w14:textId="5618A425" w:rsidR="00462B25" w:rsidRDefault="00546CDC" w:rsidP="0055330C">
            <w:r>
              <w:t>No</w:t>
            </w:r>
          </w:p>
        </w:tc>
        <w:tc>
          <w:tcPr>
            <w:tcW w:w="3224" w:type="pct"/>
          </w:tcPr>
          <w:p w14:paraId="6391F640" w14:textId="77777777" w:rsidR="00462B25" w:rsidRDefault="00462B25" w:rsidP="0055330C"/>
        </w:tc>
      </w:tr>
    </w:tbl>
    <w:p w14:paraId="2660AFB4" w14:textId="77777777" w:rsidR="003D60C7" w:rsidRDefault="003D60C7" w:rsidP="0055330C">
      <w:pPr>
        <w:rPr>
          <w:lang w:eastAsia="zh-CN"/>
        </w:rPr>
      </w:pPr>
    </w:p>
    <w:p w14:paraId="1D6F6F19" w14:textId="6C2ABF24" w:rsidR="0045754B" w:rsidRDefault="0045754B" w:rsidP="000647E1">
      <w:pPr>
        <w:jc w:val="center"/>
      </w:pPr>
      <w:r>
        <w:rPr>
          <w:noProof/>
        </w:rPr>
        <w:lastRenderedPageBreak/>
        <w:drawing>
          <wp:inline distT="0" distB="0" distL="0" distR="0" wp14:anchorId="65390539" wp14:editId="5553C7ED">
            <wp:extent cx="5943600" cy="4459605"/>
            <wp:effectExtent l="0" t="953" r="0" b="0"/>
            <wp:docPr id="1095801422" name="Picture 1" descr="A hand holding a piece of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801422" name="Picture 1" descr="A hand holding a piece of pap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65751" w14:textId="33C0E201" w:rsidR="0045754B" w:rsidRPr="00B523B0" w:rsidRDefault="008367DF" w:rsidP="0045754B">
      <w:r w:rsidRPr="00B523B0">
        <w:t>I think t</w:t>
      </w:r>
      <w:r w:rsidR="0045754B" w:rsidRPr="00B523B0">
        <w:t xml:space="preserve">here are basically two mistakes </w:t>
      </w:r>
      <w:r w:rsidR="00BF7FCE" w:rsidRPr="00B523B0">
        <w:t>in the solution.</w:t>
      </w:r>
    </w:p>
    <w:p w14:paraId="2373F6D7" w14:textId="6C403134" w:rsidR="0045754B" w:rsidRPr="00B523B0" w:rsidRDefault="0045754B" w:rsidP="0045754B">
      <w:r w:rsidRPr="00B523B0">
        <w:t xml:space="preserve">(1) </w:t>
      </w:r>
      <w:r w:rsidR="00437361" w:rsidRPr="00B523B0">
        <w:t>B</w:t>
      </w:r>
      <w:r w:rsidRPr="00B523B0">
        <w:t xml:space="preserve">oth </w:t>
      </w:r>
      <w:r w:rsidR="008367DF" w:rsidRPr="00B523B0">
        <w:t xml:space="preserve">velocity and </w:t>
      </w:r>
      <w:r w:rsidR="00B839DE" w:rsidRPr="00B523B0">
        <w:t>its</w:t>
      </w:r>
      <w:r w:rsidR="008367DF" w:rsidRPr="00B523B0">
        <w:t xml:space="preserve"> gradient are used </w:t>
      </w:r>
      <w:r w:rsidRPr="00B523B0">
        <w:t xml:space="preserve">at the </w:t>
      </w:r>
      <w:r w:rsidR="00B839DE" w:rsidRPr="00B523B0">
        <w:t xml:space="preserve">wall, which makes the problem ill-posed (overdetermined). </w:t>
      </w:r>
      <w:r w:rsidR="00AC3A76" w:rsidRPr="00B523B0">
        <w:t>We should use o</w:t>
      </w:r>
      <w:r w:rsidR="00B839DE" w:rsidRPr="00B523B0">
        <w:t xml:space="preserve">nly </w:t>
      </w:r>
      <w:r w:rsidR="00AC3A76" w:rsidRPr="00B523B0">
        <w:t xml:space="preserve">the </w:t>
      </w:r>
      <w:r w:rsidR="00B839DE" w:rsidRPr="00B523B0">
        <w:t>velocity gradient as the wall boundary condition in WML</w:t>
      </w:r>
      <w:r w:rsidR="00AC3A76" w:rsidRPr="00B523B0">
        <w:t xml:space="preserve">ES; </w:t>
      </w:r>
      <w:r w:rsidR="00B839DE" w:rsidRPr="00B523B0">
        <w:t xml:space="preserve">the velocity at the wall </w:t>
      </w:r>
      <w:r w:rsidR="00FE04DF">
        <w:t>is non-zero.</w:t>
      </w:r>
    </w:p>
    <w:p w14:paraId="2FB03C81" w14:textId="7BA4BAAD" w:rsidR="008367DF" w:rsidRPr="00B523B0" w:rsidRDefault="008367DF" w:rsidP="0045754B">
      <w:r w:rsidRPr="00B523B0">
        <w:t>(2)</w:t>
      </w:r>
      <w:r w:rsidR="002E17AD" w:rsidRPr="00B523B0">
        <w:t xml:space="preserve"> </w:t>
      </w:r>
      <w:r w:rsidR="0000313A" w:rsidRPr="00B523B0">
        <w:t>We</w:t>
      </w:r>
      <w:r w:rsidR="005B32B0" w:rsidRPr="00B523B0">
        <w:t xml:space="preserve"> should avoid differencing operator </w:t>
      </w:r>
      <w:r w:rsidR="005B32B0" w:rsidRPr="00B523B0">
        <w:rPr>
          <w:position w:val="-28"/>
        </w:rPr>
        <w:object w:dxaOrig="360" w:dyaOrig="660" w14:anchorId="09E7D960">
          <v:shape id="_x0000_i1046" type="#_x0000_t75" style="width:17.1pt;height:32.8pt" o:ole="">
            <v:imagedata r:id="rId52" o:title=""/>
          </v:shape>
          <o:OLEObject Type="Embed" ProgID="Equation.DSMT4" ShapeID="_x0000_i1046" DrawAspect="Content" ObjectID="_1775652785" r:id="rId53"/>
        </w:object>
      </w:r>
      <w:r w:rsidR="005B32B0" w:rsidRPr="00B523B0">
        <w:t xml:space="preserve"> across the layer bet</w:t>
      </w:r>
      <w:r w:rsidR="00BF7FCE" w:rsidRPr="00B523B0">
        <w:t>ween</w:t>
      </w:r>
      <w:r w:rsidR="005B32B0" w:rsidRPr="00B523B0">
        <w:t xml:space="preserve"> the wall and the first off-wall point.</w:t>
      </w:r>
      <w:r w:rsidR="0000313A" w:rsidRPr="00B523B0">
        <w:t xml:space="preserve"> As Larsson reminded, that</w:t>
      </w:r>
      <w:r w:rsidR="005B32B0" w:rsidRPr="00B523B0">
        <w:t xml:space="preserve"> layer is under-resolved</w:t>
      </w:r>
      <w:r w:rsidR="0000313A" w:rsidRPr="00B523B0">
        <w:t xml:space="preserve"> (discontinuous)</w:t>
      </w:r>
      <w:r w:rsidR="005B32B0" w:rsidRPr="00B523B0">
        <w:t xml:space="preserve"> in WMLES, so the wall-normal derivative computed using the wall point and the first off-wall point </w:t>
      </w:r>
      <w:r w:rsidR="0000313A" w:rsidRPr="00B523B0">
        <w:t>is</w:t>
      </w:r>
      <w:r w:rsidR="005B32B0" w:rsidRPr="00B523B0">
        <w:t xml:space="preserve"> incorrect.</w:t>
      </w:r>
      <w:r w:rsidR="00446DDF" w:rsidRPr="00B523B0">
        <w:t xml:space="preserve"> </w:t>
      </w:r>
      <w:r w:rsidR="00446DDF" w:rsidRPr="00B523B0">
        <w:lastRenderedPageBreak/>
        <w:t>However, this solution does an interpolation using the velocity values at positions 1 and 2 and the velocity gradient at the wall, which implies that it assu</w:t>
      </w:r>
      <w:r w:rsidR="009C262B" w:rsidRPr="00B523B0">
        <w:t>mes</w:t>
      </w:r>
      <w:r w:rsidR="00446DDF" w:rsidRPr="00B523B0">
        <w:t xml:space="preserve"> </w:t>
      </w:r>
      <w:r w:rsidR="009C262B" w:rsidRPr="00B523B0">
        <w:t>a</w:t>
      </w:r>
      <w:r w:rsidR="00446DDF" w:rsidRPr="00B523B0">
        <w:t xml:space="preserve"> smooth profile of </w:t>
      </w:r>
      <w:r w:rsidR="004E68C8" w:rsidRPr="00B523B0">
        <w:t xml:space="preserve">velocity </w:t>
      </w:r>
      <w:r w:rsidR="009C262B" w:rsidRPr="00B523B0">
        <w:t>from</w:t>
      </w:r>
      <w:r w:rsidR="004E68C8" w:rsidRPr="00B523B0">
        <w:t xml:space="preserve"> the wall</w:t>
      </w:r>
      <w:r w:rsidR="009C262B" w:rsidRPr="00B523B0">
        <w:t xml:space="preserve"> to position 1 to position 2</w:t>
      </w:r>
      <w:r w:rsidR="008328E6" w:rsidRPr="00B523B0">
        <w:t>. The assumption does not hold true, so this treatment can cause large errors.</w:t>
      </w:r>
    </w:p>
    <w:p w14:paraId="225ED9A8" w14:textId="3B747368" w:rsidR="008269D6" w:rsidRDefault="008328E6" w:rsidP="0055330C">
      <w:r w:rsidRPr="00B523B0">
        <w:t>In contrast</w:t>
      </w:r>
      <w:r w:rsidR="00267260" w:rsidRPr="00B523B0">
        <w:t xml:space="preserve">, I still believe my current implementation </w:t>
      </w:r>
      <w:r w:rsidR="00E15266" w:rsidRPr="00B523B0">
        <w:t xml:space="preserve">is </w:t>
      </w:r>
      <w:r w:rsidR="00246456" w:rsidRPr="00B523B0">
        <w:t>correct.</w:t>
      </w:r>
      <w:r w:rsidR="00452871" w:rsidRPr="00B523B0">
        <w:t xml:space="preserve"> </w:t>
      </w:r>
      <w:r w:rsidR="00FE04BD" w:rsidRPr="00B523B0">
        <w:t>It</w:t>
      </w:r>
      <w:r w:rsidR="00452871" w:rsidRPr="00B523B0">
        <w:t xml:space="preserve"> guarantees that the term </w:t>
      </w:r>
      <w:r w:rsidR="00A654C8" w:rsidRPr="00B523B0">
        <w:rPr>
          <w:position w:val="-32"/>
        </w:rPr>
        <w:object w:dxaOrig="2680" w:dyaOrig="800" w14:anchorId="20254409">
          <v:shape id="_x0000_i1047" type="#_x0000_t75" style="width:134pt;height:39.9pt" o:ole="">
            <v:imagedata r:id="rId54" o:title=""/>
          </v:shape>
          <o:OLEObject Type="Embed" ProgID="Equation.DSMT4" ShapeID="_x0000_i1047" DrawAspect="Content" ObjectID="_1775652786" r:id="rId55"/>
        </w:object>
      </w:r>
      <w:r w:rsidR="000B274A" w:rsidRPr="00B523B0">
        <w:t xml:space="preserve"> </w:t>
      </w:r>
      <w:r w:rsidR="00F96AD2" w:rsidRPr="00B523B0">
        <w:t>in</w:t>
      </w:r>
      <w:r w:rsidR="000B274A" w:rsidRPr="00B523B0">
        <w:t xml:space="preserve"> Eq. </w: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GOTOBUTTON ZEqnNum105279  \* MERGEFORMAT </w:instrTex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REF ZEqnNum105279 \* Charformat \! \* MERGEFORMAT </w:instrText>
      </w:r>
      <w:r w:rsidR="00FA774B" w:rsidRPr="00B523B0">
        <w:rPr>
          <w:iCs/>
        </w:rPr>
        <w:fldChar w:fldCharType="separate"/>
      </w:r>
      <w:r w:rsidR="00062F08" w:rsidRPr="00062F08">
        <w:rPr>
          <w:iCs/>
        </w:rPr>
        <w:instrText>(3)</w:instrText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t xml:space="preserve">. </w:t>
      </w:r>
      <w:r w:rsidRPr="00B523B0">
        <w:rPr>
          <w:iCs/>
        </w:rPr>
        <w:t>As for</w:t>
      </w:r>
      <w:r w:rsidR="00FA774B" w:rsidRPr="00B523B0">
        <w:rPr>
          <w:iCs/>
        </w:rPr>
        <w:t xml:space="preserve"> </w:t>
      </w:r>
      <w:r w:rsidR="00FE04BD" w:rsidRPr="00B523B0">
        <w:rPr>
          <w:iCs/>
        </w:rPr>
        <w:t xml:space="preserve">using </w:t>
      </w:r>
      <w:r w:rsidR="00FA774B" w:rsidRPr="00B523B0">
        <w:rPr>
          <w:iCs/>
        </w:rPr>
        <w:t>ghost cells, it is just for convenience to guarantee</w:t>
      </w:r>
      <w:r w:rsidR="00A654C8" w:rsidRPr="00B523B0">
        <w:rPr>
          <w:iCs/>
        </w:rPr>
        <w:t xml:space="preserve"> </w:t>
      </w:r>
      <w:r w:rsidR="00A654C8" w:rsidRPr="00B523B0">
        <w:rPr>
          <w:position w:val="-32"/>
        </w:rPr>
        <w:object w:dxaOrig="2680" w:dyaOrig="800" w14:anchorId="3A8DF75F">
          <v:shape id="_x0000_i1048" type="#_x0000_t75" style="width:134pt;height:39.9pt" o:ole="">
            <v:imagedata r:id="rId54" o:title=""/>
          </v:shape>
          <o:OLEObject Type="Embed" ProgID="Equation.DSMT4" ShapeID="_x0000_i1048" DrawAspect="Content" ObjectID="_1775652787" r:id="rId56"/>
        </w:object>
      </w:r>
      <w:r w:rsidR="00FF201A" w:rsidRPr="00B523B0">
        <w:t xml:space="preserve">, and for consistency </w:t>
      </w:r>
      <w:r w:rsidRPr="00B523B0">
        <w:t>with</w:t>
      </w:r>
      <w:r w:rsidR="00FF201A" w:rsidRPr="00B523B0">
        <w:t xml:space="preserve"> CaNS</w:t>
      </w:r>
      <w:r w:rsidRPr="00B523B0">
        <w:t xml:space="preserve"> us</w:t>
      </w:r>
      <w:r w:rsidR="00FE04BD" w:rsidRPr="00B523B0">
        <w:t>ing</w:t>
      </w:r>
      <w:r w:rsidRPr="00B523B0">
        <w:t xml:space="preserve"> ghost points for all kinds of boundary conditions. The </w:t>
      </w:r>
      <w:r w:rsidR="00A23271" w:rsidRPr="00B523B0">
        <w:t>size of the ghost cells</w:t>
      </w:r>
      <w:r w:rsidRPr="00B523B0">
        <w:t xml:space="preserve"> is </w:t>
      </w:r>
      <w:r w:rsidR="00A23271" w:rsidRPr="00B523B0">
        <w:t>not important</w:t>
      </w:r>
      <w:r w:rsidRPr="00B523B0">
        <w:t xml:space="preserve">, as long as </w:t>
      </w:r>
      <w:r w:rsidR="00A654C8" w:rsidRPr="00B523B0">
        <w:rPr>
          <w:position w:val="-32"/>
        </w:rPr>
        <w:object w:dxaOrig="2680" w:dyaOrig="800" w14:anchorId="275BC901">
          <v:shape id="_x0000_i1049" type="#_x0000_t75" style="width:134pt;height:39.9pt" o:ole="">
            <v:imagedata r:id="rId54" o:title=""/>
          </v:shape>
          <o:OLEObject Type="Embed" ProgID="Equation.DSMT4" ShapeID="_x0000_i1049" DrawAspect="Content" ObjectID="_1775652788" r:id="rId57"/>
        </w:object>
      </w:r>
      <w:r w:rsidR="00FE04BD" w:rsidRPr="00B523B0">
        <w:t xml:space="preserve"> can be exactly yielded</w:t>
      </w:r>
      <w:r w:rsidRPr="00B523B0">
        <w:t>.</w:t>
      </w:r>
      <w:r w:rsidR="00A23271" w:rsidRPr="00B523B0">
        <w:t xml:space="preserve"> In CaNS, the ghost cells have the same size as the first off-wall cells </w:t>
      </w:r>
      <w:bookmarkStart w:id="8" w:name="MTBlankEqn"/>
      <w:r w:rsidR="00A23271" w:rsidRPr="00B523B0">
        <w:rPr>
          <w:position w:val="-12"/>
        </w:rPr>
        <w:object w:dxaOrig="380" w:dyaOrig="360" w14:anchorId="1B1AA647">
          <v:shape id="_x0000_i1050" type="#_x0000_t75" style="width:19.25pt;height:17.1pt" o:ole="">
            <v:imagedata r:id="rId58" o:title=""/>
          </v:shape>
          <o:OLEObject Type="Embed" ProgID="Equation.DSMT4" ShapeID="_x0000_i1050" DrawAspect="Content" ObjectID="_1775652789" r:id="rId59"/>
        </w:object>
      </w:r>
      <w:bookmarkEnd w:id="8"/>
      <w:r w:rsidR="00A23271" w:rsidRPr="00B523B0">
        <w:t xml:space="preserve">, and </w:t>
      </w:r>
      <w:r w:rsidR="00E15266" w:rsidRPr="00B523B0">
        <w:rPr>
          <w:position w:val="-32"/>
        </w:rPr>
        <w:object w:dxaOrig="1960" w:dyaOrig="740" w14:anchorId="44B727AA">
          <v:shape id="_x0000_i1051" type="#_x0000_t75" style="width:97.65pt;height:37.05pt" o:ole="">
            <v:imagedata r:id="rId60" o:title=""/>
          </v:shape>
          <o:OLEObject Type="Embed" ProgID="Equation.DSMT4" ShapeID="_x0000_i1051" DrawAspect="Content" ObjectID="_1775652790" r:id="rId61"/>
        </w:object>
      </w:r>
      <w:r w:rsidR="00A23271" w:rsidRPr="00B523B0">
        <w:t>.</w:t>
      </w:r>
      <w:r w:rsidR="00182F55" w:rsidRPr="00B523B0">
        <w:t xml:space="preserve"> </w:t>
      </w:r>
      <w:r w:rsidR="00A23271" w:rsidRPr="00B523B0">
        <w:t xml:space="preserve">This exactly </w:t>
      </w:r>
      <w:r w:rsidR="00A654C8" w:rsidRPr="00B523B0">
        <w:t>yields</w:t>
      </w:r>
      <w:r w:rsidR="009F4ED1" w:rsidRPr="00B523B0">
        <w:t xml:space="preserve"> </w:t>
      </w:r>
      <w:r w:rsidR="00E15266" w:rsidRPr="00B523B0">
        <w:rPr>
          <w:position w:val="-34"/>
        </w:rPr>
        <w:object w:dxaOrig="3379" w:dyaOrig="780" w14:anchorId="6EF5E1DE">
          <v:shape id="_x0000_i1052" type="#_x0000_t75" style="width:168.95pt;height:39.9pt" o:ole="">
            <v:imagedata r:id="rId62" o:title=""/>
          </v:shape>
          <o:OLEObject Type="Embed" ProgID="Equation.DSMT4" ShapeID="_x0000_i1052" DrawAspect="Content" ObjectID="_1775652791" r:id="rId63"/>
        </w:object>
      </w:r>
      <w:r w:rsidR="00182F55" w:rsidRPr="00B523B0">
        <w:t>.</w:t>
      </w:r>
      <w:r w:rsidR="000736FF" w:rsidRPr="00B523B0">
        <w:t xml:space="preserve"> As for </w:t>
      </w:r>
      <w:r w:rsidR="000736FF" w:rsidRPr="00B523B0">
        <w:rPr>
          <w:position w:val="-28"/>
        </w:rPr>
        <w:object w:dxaOrig="1760" w:dyaOrig="760" w14:anchorId="44839D0E">
          <v:shape id="_x0000_i1053" type="#_x0000_t75" style="width:86.95pt;height:37.8pt" o:ole="">
            <v:imagedata r:id="rId64" o:title=""/>
          </v:shape>
          <o:OLEObject Type="Embed" ProgID="Equation.DSMT4" ShapeID="_x0000_i1053" DrawAspect="Content" ObjectID="_1775652792" r:id="rId65"/>
        </w:object>
      </w:r>
      <w:r w:rsidR="000736FF" w:rsidRPr="00B523B0">
        <w:t xml:space="preserve">, it is </w:t>
      </w:r>
      <w:r w:rsidR="00E15266" w:rsidRPr="00B523B0">
        <w:t xml:space="preserve">just </w:t>
      </w:r>
      <w:r w:rsidR="000736FF" w:rsidRPr="00B523B0">
        <w:t xml:space="preserve">normally computed as </w:t>
      </w:r>
      <w:r w:rsidR="000736FF" w:rsidRPr="00B523B0">
        <w:rPr>
          <w:position w:val="-54"/>
        </w:rPr>
        <w:object w:dxaOrig="2260" w:dyaOrig="920" w14:anchorId="1A7F28F4">
          <v:shape id="_x0000_i1054" type="#_x0000_t75" style="width:112.65pt;height:47.05pt" o:ole="">
            <v:imagedata r:id="rId66" o:title=""/>
          </v:shape>
          <o:OLEObject Type="Embed" ProgID="Equation.DSMT4" ShapeID="_x0000_i1054" DrawAspect="Content" ObjectID="_1775652793" r:id="rId67"/>
        </w:object>
      </w:r>
      <w:r w:rsidR="000736FF" w:rsidRPr="00B523B0">
        <w:t>, us</w:t>
      </w:r>
      <w:r w:rsidR="002907ED" w:rsidRPr="00B523B0">
        <w:t>ing</w:t>
      </w:r>
      <w:r w:rsidR="000736FF" w:rsidRPr="00B523B0">
        <w:t xml:space="preserve"> </w:t>
      </w:r>
      <w:r w:rsidR="002907ED" w:rsidRPr="00B523B0">
        <w:t xml:space="preserve">only </w:t>
      </w:r>
      <w:r w:rsidR="000736FF" w:rsidRPr="00B523B0">
        <w:t xml:space="preserve">the </w:t>
      </w:r>
      <w:r w:rsidR="009B487B" w:rsidRPr="00B523B0">
        <w:t xml:space="preserve">velocity </w:t>
      </w:r>
      <w:r w:rsidR="000736FF" w:rsidRPr="00B523B0">
        <w:t xml:space="preserve">information </w:t>
      </w:r>
      <w:r w:rsidR="00274FE8" w:rsidRPr="00B523B0">
        <w:t xml:space="preserve">at </w:t>
      </w:r>
      <w:r w:rsidR="000736FF" w:rsidRPr="00B523B0">
        <w:t xml:space="preserve">positions 1 </w:t>
      </w:r>
      <w:r w:rsidR="002870C8" w:rsidRPr="00B523B0">
        <w:t>and</w:t>
      </w:r>
      <w:r w:rsidR="000736FF" w:rsidRPr="00B523B0">
        <w:t xml:space="preserve"> 2</w:t>
      </w:r>
      <w:r w:rsidR="000647E1" w:rsidRPr="00B523B0">
        <w:t>.</w:t>
      </w:r>
    </w:p>
    <w:p w14:paraId="422DB9C8" w14:textId="4CA08F6D" w:rsidR="00D52E62" w:rsidRPr="00D52E62" w:rsidRDefault="00D52E62" w:rsidP="0055330C">
      <w:r>
        <w:fldChar w:fldCharType="begin"/>
      </w:r>
      <w:r>
        <w:instrText xml:space="preserve"> REF _Ref150270327 \h </w:instrText>
      </w:r>
      <w:r w:rsidR="007A74E6">
        <w:instrText xml:space="preserve"> \* MERGEFORMAT </w:instrText>
      </w:r>
      <w:r>
        <w:fldChar w:fldCharType="separate"/>
      </w:r>
      <w:r w:rsidR="00062F08">
        <w:t xml:space="preserve">Figure </w:t>
      </w:r>
      <w:r w:rsidR="00062F08">
        <w:rPr>
          <w:noProof/>
        </w:rPr>
        <w:t>2</w:t>
      </w:r>
      <w:r>
        <w:fldChar w:fldCharType="end"/>
      </w:r>
      <w:r>
        <w:t xml:space="preserve"> shows the wall gradients provided by a wall </w:t>
      </w:r>
      <w:r w:rsidR="007A74E6">
        <w:t>model. In essence, only four locations need to be assigned values by the wall model</w:t>
      </w:r>
      <w:r w:rsidR="00F174F7">
        <w:t>, which</w:t>
      </w:r>
      <w:r w:rsidR="00C91D1A">
        <w:t xml:space="preserve"> use</w:t>
      </w:r>
      <w:r w:rsidR="006263C2">
        <w:t xml:space="preserve">s, as input, </w:t>
      </w:r>
      <w:r w:rsidR="00C91D1A">
        <w:t xml:space="preserve">the information at four interior </w:t>
      </w:r>
      <w:r w:rsidR="00672593">
        <w:t>locations.</w:t>
      </w:r>
    </w:p>
    <w:p w14:paraId="578C7D32" w14:textId="7E4F73BA" w:rsidR="00132BB1" w:rsidRDefault="00132BB1" w:rsidP="0055330C">
      <w:pPr>
        <w:jc w:val="center"/>
      </w:pPr>
      <w:r w:rsidRPr="00132BB1">
        <w:rPr>
          <w:noProof/>
        </w:rPr>
        <w:lastRenderedPageBreak/>
        <w:drawing>
          <wp:inline distT="0" distB="0" distL="0" distR="0" wp14:anchorId="4D2B167C" wp14:editId="47B6E535">
            <wp:extent cx="3657318" cy="350520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t="-1" b="2058"/>
                    <a:stretch/>
                  </pic:blipFill>
                  <pic:spPr bwMode="auto">
                    <a:xfrm>
                      <a:off x="0" y="0"/>
                      <a:ext cx="3657600" cy="3505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B66667" w14:textId="0D40C83F" w:rsidR="00C12CF8" w:rsidRPr="00C12CF8" w:rsidRDefault="00D52E62" w:rsidP="0055330C">
      <w:pPr>
        <w:pStyle w:val="Caption"/>
        <w:jc w:val="center"/>
      </w:pPr>
      <w:bookmarkStart w:id="9" w:name="_Ref150270327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062F08">
        <w:rPr>
          <w:noProof/>
        </w:rPr>
        <w:t>2</w:t>
      </w:r>
      <w:r>
        <w:rPr>
          <w:noProof/>
        </w:rPr>
        <w:fldChar w:fldCharType="end"/>
      </w:r>
      <w:bookmarkEnd w:id="9"/>
      <w:r>
        <w:t xml:space="preserve"> Gradients provided by </w:t>
      </w:r>
      <w:r w:rsidR="00F75A78">
        <w:t xml:space="preserve">a wall </w:t>
      </w:r>
      <w:r w:rsidR="00F42C8B">
        <w:t>model</w:t>
      </w:r>
    </w:p>
    <w:p w14:paraId="764E9447" w14:textId="22D86F2F" w:rsidR="00AF6400" w:rsidRPr="00AF6400" w:rsidRDefault="006C5164" w:rsidP="0055330C">
      <w:r>
        <w:fldChar w:fldCharType="begin"/>
      </w:r>
      <w:r>
        <w:instrText xml:space="preserve"> REF _Ref150291985 \h </w:instrText>
      </w:r>
      <w:r w:rsidR="002618C3">
        <w:instrText xml:space="preserve"> \* MERGEFORMAT </w:instrText>
      </w:r>
      <w:r>
        <w:fldChar w:fldCharType="separate"/>
      </w:r>
      <w:r w:rsidR="00062F08">
        <w:t xml:space="preserve">Figure </w:t>
      </w:r>
      <w:r w:rsidR="00062F08">
        <w:rPr>
          <w:noProof/>
        </w:rPr>
        <w:t>3</w:t>
      </w:r>
      <w:r>
        <w:fldChar w:fldCharType="end"/>
      </w:r>
      <w:r>
        <w:t xml:space="preserve"> </w:t>
      </w:r>
      <w:r w:rsidR="00EB69B7">
        <w:t xml:space="preserve">shows a splitting of the domain into two subdomains. </w:t>
      </w:r>
      <w:r w:rsidR="002618C3">
        <w:t xml:space="preserve">The </w:t>
      </w:r>
      <w:r w:rsidR="00423016">
        <w:t xml:space="preserve">calculation of </w:t>
      </w:r>
      <w:r w:rsidR="002618C3">
        <w:t>wall gradients</w:t>
      </w:r>
      <w:r w:rsidR="00423016">
        <w:t xml:space="preserve"> </w:t>
      </w:r>
      <w:r w:rsidR="002618C3">
        <w:t xml:space="preserve">by the wall model only uses, as input, the information at interior points. Hence, it is confirmed </w:t>
      </w:r>
      <w:r w:rsidR="00756AD0">
        <w:t xml:space="preserve">that wall model is allowed to be called before updating ghost </w:t>
      </w:r>
      <w:r w:rsidR="0038407F">
        <w:t>cell</w:t>
      </w:r>
      <w:r w:rsidR="00756AD0">
        <w:t xml:space="preserve"> </w:t>
      </w:r>
      <w:r w:rsidR="00383D99">
        <w:t>informa</w:t>
      </w:r>
      <w:r w:rsidR="001614EE">
        <w:t>tion.</w:t>
      </w:r>
    </w:p>
    <w:p w14:paraId="1BCE1EB0" w14:textId="77777777" w:rsidR="00C12CF8" w:rsidRDefault="00C12CF8" w:rsidP="0055330C">
      <w:pPr>
        <w:jc w:val="center"/>
      </w:pPr>
      <w:r w:rsidRPr="001D0D66">
        <w:rPr>
          <w:noProof/>
        </w:rPr>
        <w:drawing>
          <wp:inline distT="0" distB="0" distL="0" distR="0" wp14:anchorId="2C5AC5EF" wp14:editId="3168263C">
            <wp:extent cx="3657600" cy="2907162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907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C3B33" w14:textId="7D3C69D2" w:rsidR="00290A6E" w:rsidRDefault="00C12CF8" w:rsidP="00253A4F">
      <w:pPr>
        <w:pStyle w:val="Caption"/>
        <w:jc w:val="center"/>
        <w:rPr>
          <w:lang w:eastAsia="zh-CN"/>
        </w:rPr>
      </w:pPr>
      <w:bookmarkStart w:id="10" w:name="_Ref150291985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062F08">
        <w:rPr>
          <w:noProof/>
        </w:rPr>
        <w:t>3</w:t>
      </w:r>
      <w:r>
        <w:rPr>
          <w:noProof/>
        </w:rPr>
        <w:fldChar w:fldCharType="end"/>
      </w:r>
      <w:bookmarkEnd w:id="10"/>
      <w:r>
        <w:t xml:space="preserve"> Splitting </w:t>
      </w:r>
      <w:r w:rsidR="00EB69B7">
        <w:t xml:space="preserve">of </w:t>
      </w:r>
      <w:r w:rsidR="00226F09">
        <w:rPr>
          <w:lang w:eastAsia="zh-CN"/>
        </w:rPr>
        <w:t>domain</w:t>
      </w:r>
    </w:p>
    <w:p w14:paraId="1DB042A1" w14:textId="6AE80F7B" w:rsidR="00F11952" w:rsidRDefault="00F11952" w:rsidP="00F11952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2. Poisson equation </w:t>
      </w:r>
      <w:r w:rsidR="004159B8">
        <w:rPr>
          <w:b/>
          <w:sz w:val="32"/>
          <w:szCs w:val="32"/>
        </w:rPr>
        <w:t>solver</w:t>
      </w:r>
    </w:p>
    <w:p w14:paraId="31BC9BA2" w14:textId="77CAB05F" w:rsidR="00D56524" w:rsidRDefault="00061A01" w:rsidP="004F3098">
      <w:pPr>
        <w:spacing w:beforeLines="50" w:before="120" w:afterLines="50" w:after="120"/>
        <w:rPr>
          <w:lang w:eastAsia="zh-CN"/>
        </w:rPr>
      </w:pPr>
      <w:r>
        <w:t>The elliptic Poisson equation</w:t>
      </w:r>
      <w:r w:rsidR="00C8101D">
        <w:rPr>
          <w:rFonts w:hint="eastAsia"/>
          <w:lang w:eastAsia="zh-CN"/>
        </w:rPr>
        <w:t xml:space="preserve"> is</w:t>
      </w:r>
    </w:p>
    <w:p w14:paraId="49897058" w14:textId="55E412A1" w:rsidR="00D56524" w:rsidRDefault="00D56524" w:rsidP="00D56524">
      <w:pPr>
        <w:pStyle w:val="MTDisplayEquation"/>
      </w:pPr>
      <w:r>
        <w:tab/>
      </w:r>
      <w:r w:rsidRPr="00EC2418">
        <w:rPr>
          <w:position w:val="-28"/>
        </w:rPr>
        <w:object w:dxaOrig="2040" w:dyaOrig="700" w14:anchorId="4FDA27F2">
          <v:shape id="_x0000_i1055" type="#_x0000_t75" style="width:101.25pt;height:34.95pt" o:ole="">
            <v:imagedata r:id="rId70" o:title=""/>
          </v:shape>
          <o:OLEObject Type="Embed" ProgID="Equation.DSMT4" ShapeID="_x0000_i1055" DrawAspect="Content" ObjectID="_1775652794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3125BBAD" w14:textId="7DEF59AD" w:rsidR="00C8694A" w:rsidRDefault="00D56524" w:rsidP="004F3098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t</w:t>
      </w:r>
      <w:r w:rsidR="00061A01">
        <w:t xml:space="preserve"> can be solved via iterative methods, like Jacobi, Gauss-Seidel (with </w:t>
      </w:r>
      <w:r w:rsidR="00061A01" w:rsidRPr="00061A01">
        <w:t>successive overrelaxation</w:t>
      </w:r>
      <w:r w:rsidR="00061A01">
        <w:t>)</w:t>
      </w:r>
      <w:r w:rsidR="00963384">
        <w:t xml:space="preserve">. </w:t>
      </w:r>
      <w:r w:rsidR="000B3CF8">
        <w:t xml:space="preserve">ADI can be used, but it also needs iterations </w:t>
      </w:r>
      <w:r w:rsidR="003F1F85">
        <w:t xml:space="preserve">for </w:t>
      </w:r>
      <w:r w:rsidR="00BA6F88">
        <w:t>a second-order accuracy</w:t>
      </w:r>
      <w:r w:rsidR="00080101">
        <w:t xml:space="preserve"> in unsteady flows</w:t>
      </w:r>
      <w:r w:rsidR="00BA6F88">
        <w:t xml:space="preserve">. This is different </w:t>
      </w:r>
      <w:r w:rsidR="00C204C0">
        <w:t xml:space="preserve">from </w:t>
      </w:r>
      <w:r w:rsidR="004233AF">
        <w:t>AF</w:t>
      </w:r>
      <w:r w:rsidR="00C204C0">
        <w:t xml:space="preserve"> method, whereby no iteration is involved</w:t>
      </w:r>
      <w:r w:rsidR="003D0238">
        <w:t xml:space="preserve"> if accurate </w:t>
      </w:r>
      <w:r w:rsidR="003D0238" w:rsidRPr="003D0238">
        <w:rPr>
          <w:position w:val="-4"/>
        </w:rPr>
        <w:object w:dxaOrig="240" w:dyaOrig="260" w14:anchorId="290DFA84">
          <v:shape id="_x0000_i1056" type="#_x0000_t75" style="width:12.1pt;height:12.85pt" o:ole="">
            <v:imagedata r:id="rId72" o:title=""/>
          </v:shape>
          <o:OLEObject Type="Embed" ProgID="Equation.DSMT4" ShapeID="_x0000_i1056" DrawAspect="Content" ObjectID="_1775652795" r:id="rId73"/>
        </w:object>
      </w:r>
      <w:r w:rsidR="003D0238">
        <w:t xml:space="preserve"> and </w:t>
      </w:r>
      <w:r w:rsidR="003D0238" w:rsidRPr="003D0238">
        <w:rPr>
          <w:position w:val="-6"/>
        </w:rPr>
        <w:object w:dxaOrig="200" w:dyaOrig="279" w14:anchorId="505E6BAD">
          <v:shape id="_x0000_i1057" type="#_x0000_t75" style="width:10pt;height:14.25pt" o:ole="">
            <v:imagedata r:id="rId74" o:title=""/>
          </v:shape>
          <o:OLEObject Type="Embed" ProgID="Equation.DSMT4" ShapeID="_x0000_i1057" DrawAspect="Content" ObjectID="_1775652796" r:id="rId75"/>
        </w:object>
      </w:r>
      <w:r w:rsidR="003D0238">
        <w:t xml:space="preserve"> in </w:t>
      </w:r>
      <w:r w:rsidR="003D0238" w:rsidRPr="003D0238">
        <w:rPr>
          <w:position w:val="-6"/>
        </w:rPr>
        <w:object w:dxaOrig="700" w:dyaOrig="279" w14:anchorId="4C0E20AF">
          <v:shape id="_x0000_i1058" type="#_x0000_t75" style="width:34.95pt;height:14.25pt" o:ole="">
            <v:imagedata r:id="rId76" o:title=""/>
          </v:shape>
          <o:OLEObject Type="Embed" ProgID="Equation.DSMT4" ShapeID="_x0000_i1058" DrawAspect="Content" ObjectID="_1775652797" r:id="rId77"/>
        </w:object>
      </w:r>
      <w:r w:rsidR="00955402">
        <w:t xml:space="preserve"> (assuming </w:t>
      </w:r>
      <w:r w:rsidR="00955402" w:rsidRPr="003D0238">
        <w:rPr>
          <w:position w:val="-4"/>
        </w:rPr>
        <w:object w:dxaOrig="240" w:dyaOrig="260" w14:anchorId="1924AB2A">
          <v:shape id="_x0000_i1059" type="#_x0000_t75" style="width:12.1pt;height:12.85pt" o:ole="">
            <v:imagedata r:id="rId72" o:title=""/>
          </v:shape>
          <o:OLEObject Type="Embed" ProgID="Equation.DSMT4" ShapeID="_x0000_i1059" DrawAspect="Content" ObjectID="_1775652798" r:id="rId78"/>
        </w:object>
      </w:r>
      <w:r w:rsidR="00955402">
        <w:t xml:space="preserve"> is a constant matrix)</w:t>
      </w:r>
      <w:r w:rsidR="00C204C0">
        <w:t>.</w:t>
      </w:r>
      <w:r w:rsidR="005C49C8">
        <w:t xml:space="preserve"> However, there is no factorization of Poission equa</w:t>
      </w:r>
      <w:r w:rsidR="00FA35C0">
        <w:t>tion</w:t>
      </w:r>
      <w:r w:rsidR="005C49C8">
        <w:t xml:space="preserve">. </w:t>
      </w:r>
      <w:r w:rsidR="0023463D">
        <w:rPr>
          <w:lang w:eastAsia="zh-CN"/>
        </w:rPr>
        <w:t>Fourier transform</w:t>
      </w:r>
      <w:r w:rsidR="00C8694A">
        <w:rPr>
          <w:lang w:eastAsia="zh-CN"/>
        </w:rPr>
        <w:t xml:space="preserve"> </w:t>
      </w:r>
      <w:r w:rsidR="004F3098">
        <w:rPr>
          <w:lang w:eastAsia="zh-CN"/>
        </w:rPr>
        <w:t>can be</w:t>
      </w:r>
      <w:r w:rsidR="00C8694A">
        <w:rPr>
          <w:lang w:eastAsia="zh-CN"/>
        </w:rPr>
        <w:t xml:space="preserve"> exploit</w:t>
      </w:r>
      <w:r w:rsidR="0093475E">
        <w:rPr>
          <w:lang w:eastAsia="zh-CN"/>
        </w:rPr>
        <w:t xml:space="preserve">ed </w:t>
      </w:r>
      <w:r w:rsidR="00430892">
        <w:rPr>
          <w:lang w:eastAsia="zh-CN"/>
        </w:rPr>
        <w:t>for</w:t>
      </w:r>
      <w:r w:rsidR="00E95705">
        <w:rPr>
          <w:lang w:eastAsia="zh-CN"/>
        </w:rPr>
        <w:t xml:space="preserve"> </w:t>
      </w:r>
      <w:r w:rsidR="00430892">
        <w:rPr>
          <w:lang w:eastAsia="zh-CN"/>
        </w:rPr>
        <w:t>obtaining</w:t>
      </w:r>
      <w:r w:rsidR="00E95705">
        <w:rPr>
          <w:lang w:eastAsia="zh-CN"/>
        </w:rPr>
        <w:t xml:space="preserve"> tridiagonal matri</w:t>
      </w:r>
      <w:r w:rsidR="007636AF">
        <w:rPr>
          <w:lang w:eastAsia="zh-CN"/>
        </w:rPr>
        <w:t xml:space="preserve">ces. </w:t>
      </w:r>
      <w:r w:rsidR="00BC4D1B">
        <w:rPr>
          <w:lang w:eastAsia="zh-CN"/>
        </w:rPr>
        <w:t xml:space="preserve">For a 3D problem with two periodic (homogeneous) directions, namely </w:t>
      </w:r>
      <m:oMath>
        <m:r>
          <w:rPr>
            <w:rFonts w:ascii="Cambria Math" w:hAnsi="Cambria Math"/>
            <w:lang w:eastAsia="zh-CN"/>
          </w:rPr>
          <m:t>x</m:t>
        </m:r>
      </m:oMath>
      <w:r w:rsidR="00BC4D1B"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 w:rsidR="00BC4D1B">
        <w:rPr>
          <w:lang w:eastAsia="zh-CN"/>
        </w:rPr>
        <w:t xml:space="preserve">, and one non-homogeneous direction, </w:t>
      </w:r>
      <m:oMath>
        <m:r>
          <w:rPr>
            <w:rFonts w:ascii="Cambria Math" w:hAnsi="Cambria Math"/>
            <w:lang w:eastAsia="zh-CN"/>
          </w:rPr>
          <m:t>z</m:t>
        </m:r>
      </m:oMath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In the follow</w:t>
      </w:r>
      <w:r w:rsidR="002D1790">
        <w:rPr>
          <w:lang w:eastAsia="zh-CN"/>
        </w:rPr>
        <w:t>ing</w:t>
      </w:r>
      <w:r w:rsidR="00A467BC">
        <w:rPr>
          <w:lang w:eastAsia="zh-CN"/>
        </w:rPr>
        <w:t xml:space="preserve">, </w:t>
      </w:r>
      <w:r w:rsidR="002D1790" w:rsidRPr="002D1790">
        <w:rPr>
          <w:position w:val="-12"/>
        </w:rPr>
        <w:object w:dxaOrig="1200" w:dyaOrig="360" w14:anchorId="265AA16E">
          <v:shape id="_x0000_i1060" type="#_x0000_t75" style="width:59.9pt;height:17.1pt" o:ole="">
            <v:imagedata r:id="rId79" o:title=""/>
          </v:shape>
          <o:OLEObject Type="Embed" ProgID="Equation.DSMT4" ShapeID="_x0000_i1060" DrawAspect="Content" ObjectID="_1775652799" r:id="rId80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61" type="#_x0000_t75" style="width:62pt;height:19.25pt" o:ole="">
            <v:imagedata r:id="rId81" o:title=""/>
          </v:shape>
          <o:OLEObject Type="Embed" ProgID="Equation.DSMT4" ShapeID="_x0000_i1061" DrawAspect="Content" ObjectID="_1775652800" r:id="rId82"/>
        </w:object>
      </w:r>
      <w:r w:rsidR="00961C1D">
        <w:rPr>
          <w:lang w:eastAsia="zh-CN"/>
        </w:rPr>
        <w:t xml:space="preserve">; </w:t>
      </w:r>
      <w:r w:rsidR="00961C1D" w:rsidRPr="002D1790">
        <w:rPr>
          <w:position w:val="-12"/>
        </w:rPr>
        <w:object w:dxaOrig="340" w:dyaOrig="360" w14:anchorId="55DA8251">
          <v:shape id="_x0000_i1062" type="#_x0000_t75" style="width:17.1pt;height:17.1pt" o:ole="">
            <v:imagedata r:id="rId83" o:title=""/>
          </v:shape>
          <o:OLEObject Type="Embed" ProgID="Equation.DSMT4" ShapeID="_x0000_i1062" DrawAspect="Content" ObjectID="_1775652801" r:id="rId84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63" type="#_x0000_t75" style="width:17.1pt;height:19.25pt" o:ole="">
            <v:imagedata r:id="rId85" o:title=""/>
          </v:shape>
          <o:OLEObject Type="Embed" ProgID="Equation.DSMT4" ShapeID="_x0000_i1063" DrawAspect="Content" ObjectID="_1775652802" r:id="rId86"/>
        </w:object>
      </w:r>
      <w:r w:rsidR="00961C1D">
        <w:t xml:space="preserve"> </w:t>
      </w:r>
      <w:r w:rsidR="00AD3583">
        <w:t>denote</w:t>
      </w:r>
      <w:r w:rsidR="00961C1D">
        <w:t xml:space="preserve"> the number of </w:t>
      </w:r>
      <w:r w:rsidR="007F107D">
        <w:rPr>
          <w:rFonts w:hint="eastAsia"/>
          <w:lang w:eastAsia="zh-CN"/>
        </w:rPr>
        <w:t>cells,</w:t>
      </w:r>
    </w:p>
    <w:p w14:paraId="345FD359" w14:textId="77617238" w:rsidR="00EC2418" w:rsidRDefault="00EC2418" w:rsidP="00EC2418">
      <w:pPr>
        <w:pStyle w:val="MTDisplayEquation"/>
      </w:pPr>
      <w:r>
        <w:tab/>
      </w:r>
      <w:r w:rsidR="004C45FA" w:rsidRPr="00EC2418">
        <w:rPr>
          <w:position w:val="-28"/>
        </w:rPr>
        <w:object w:dxaOrig="7420" w:dyaOrig="700" w14:anchorId="56346DA9">
          <v:shape id="_x0000_i1064" type="#_x0000_t75" style="width:370pt;height:34.95pt" o:ole="">
            <v:imagedata r:id="rId87" o:title=""/>
          </v:shape>
          <o:OLEObject Type="Embed" ProgID="Equation.DSMT4" ShapeID="_x0000_i1064" DrawAspect="Content" ObjectID="_1775652803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75702"/>
      <w:r>
        <w:instrText>(</w:instrText>
      </w:r>
      <w:fldSimple w:instr=" SEQ MTEqn \c \* Arabic \* MERGEFORMAT ">
        <w:r w:rsidR="00062F08">
          <w:rPr>
            <w:noProof/>
          </w:rPr>
          <w:instrText>9</w:instrText>
        </w:r>
      </w:fldSimple>
      <w:r>
        <w:instrText>)</w:instrText>
      </w:r>
      <w:bookmarkEnd w:id="11"/>
      <w:r>
        <w:fldChar w:fldCharType="end"/>
      </w:r>
    </w:p>
    <w:p w14:paraId="47243EDB" w14:textId="209039FE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direc</w:t>
      </w:r>
      <w:r w:rsidR="00B65A6D">
        <w:rPr>
          <w:rFonts w:hint="eastAsia"/>
          <w:lang w:eastAsia="zh-CN"/>
        </w:rPr>
        <w:t>tion</w:t>
      </w:r>
      <w:r w:rsidR="00B65A6D">
        <w:rPr>
          <w:lang w:eastAsia="zh-CN"/>
        </w:rPr>
        <w:t>,</w:t>
      </w:r>
    </w:p>
    <w:p w14:paraId="514A1C16" w14:textId="70BCD345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65" type="#_x0000_t75" style="width:117.6pt;height:39.9pt" o:ole="">
            <v:imagedata r:id="rId89" o:title=""/>
          </v:shape>
          <o:OLEObject Type="Embed" ProgID="Equation.DSMT4" ShapeID="_x0000_i1065" DrawAspect="Content" ObjectID="_1775652804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15602"/>
      <w:r>
        <w:instrText>(</w:instrText>
      </w:r>
      <w:fldSimple w:instr=" SEQ MTEqn \c \* Arabic \* MERGEFORMAT ">
        <w:r w:rsidR="00062F08">
          <w:rPr>
            <w:noProof/>
          </w:rPr>
          <w:instrText>10</w:instrText>
        </w:r>
      </w:fldSimple>
      <w:r>
        <w:instrText>)</w:instrText>
      </w:r>
      <w:bookmarkEnd w:id="12"/>
      <w:r>
        <w:fldChar w:fldCharType="end"/>
      </w:r>
    </w:p>
    <w:p w14:paraId="4C0A0866" w14:textId="0C010586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ED7CBE">
        <w:rPr>
          <w:rFonts w:hint="eastAsia"/>
          <w:lang w:eastAsia="zh-CN"/>
        </w:rPr>
        <w:t>direc</w:t>
      </w:r>
      <w:r w:rsidR="00E41DEA">
        <w:rPr>
          <w:lang w:eastAsia="zh-CN"/>
        </w:rPr>
        <w:t>tion,</w:t>
      </w:r>
    </w:p>
    <w:p w14:paraId="6F89CE83" w14:textId="2C5F81B7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66" type="#_x0000_t75" style="width:131.15pt;height:42.05pt" o:ole="">
            <v:imagedata r:id="rId91" o:title=""/>
          </v:shape>
          <o:OLEObject Type="Embed" ProgID="Equation.DSMT4" ShapeID="_x0000_i1066" DrawAspect="Content" ObjectID="_1775652805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55E6A956" w:rsidR="002E6516" w:rsidRDefault="002E6516" w:rsidP="002E6516">
      <w:pPr>
        <w:pStyle w:val="MTDisplayEquation"/>
      </w:pPr>
      <w:r>
        <w:tab/>
      </w:r>
      <w:r w:rsidR="001E56EC" w:rsidRPr="002A24D7">
        <w:rPr>
          <w:position w:val="-34"/>
        </w:rPr>
        <w:object w:dxaOrig="7000" w:dyaOrig="880" w14:anchorId="188CB38F">
          <v:shape id="_x0000_i1067" type="#_x0000_t75" style="width:350.75pt;height:44.9pt" o:ole="">
            <v:imagedata r:id="rId93" o:title=""/>
          </v:shape>
          <o:OLEObject Type="Embed" ProgID="Equation.DSMT4" ShapeID="_x0000_i1067" DrawAspect="Content" ObjectID="_1775652806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04714"/>
      <w:r>
        <w:instrText>(</w:instrText>
      </w:r>
      <w:fldSimple w:instr=" SEQ MTEqn \c \* Arabic \* MERGEFORMAT ">
        <w:r w:rsidR="00062F08">
          <w:rPr>
            <w:noProof/>
          </w:rPr>
          <w:instrText>12</w:instrText>
        </w:r>
      </w:fldSimple>
      <w:r>
        <w:instrText>)</w:instrText>
      </w:r>
      <w:bookmarkEnd w:id="13"/>
      <w:r>
        <w:fldChar w:fldCharType="end"/>
      </w:r>
    </w:p>
    <w:p w14:paraId="1C9F7A69" w14:textId="4B300F3D" w:rsidR="002A24D7" w:rsidRPr="002A24D7" w:rsidRDefault="002A24D7" w:rsidP="002A24D7">
      <w:pPr>
        <w:rPr>
          <w:lang w:eastAsia="zh-CN"/>
        </w:rPr>
      </w:pPr>
      <w:r>
        <w:rPr>
          <w:lang w:eastAsia="zh-CN"/>
        </w:rPr>
        <w:t xml:space="preserve">Inserting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04714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04714 \* Charformat \! \* MERGEFORMAT </w:instrText>
      </w:r>
      <w:r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1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>
        <w:rPr>
          <w:lang w:eastAsia="zh-CN"/>
        </w:rPr>
        <w:t xml:space="preserve">into </w:t>
      </w:r>
      <w:r w:rsidR="00653352">
        <w:rPr>
          <w:lang w:eastAsia="zh-CN"/>
        </w:rPr>
        <w:t xml:space="preserve">Eq. </w: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GOTOBUTTON ZEqnNum675702  \* MERGEFORMAT </w:instrTex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REF ZEqnNum675702 \* Charformat \! \* MERGEFORMAT </w:instrText>
      </w:r>
      <w:r w:rsidR="00840FCF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9)</w:instrText>
      </w:r>
      <w:r w:rsidR="00840FCF">
        <w:rPr>
          <w:iCs/>
          <w:lang w:eastAsia="zh-CN"/>
        </w:rPr>
        <w:fldChar w:fldCharType="end"/>
      </w:r>
      <w:r w:rsidR="00840FCF">
        <w:rPr>
          <w:iCs/>
          <w:lang w:eastAsia="zh-CN"/>
        </w:rPr>
        <w:fldChar w:fldCharType="end"/>
      </w:r>
      <w:r w:rsidR="00B50714">
        <w:rPr>
          <w:iCs/>
          <w:lang w:eastAsia="zh-CN"/>
        </w:rPr>
        <w:t>,</w:t>
      </w:r>
    </w:p>
    <w:p w14:paraId="72F9BAD8" w14:textId="5234FB1A" w:rsidR="002A24D7" w:rsidRDefault="002A24D7" w:rsidP="00A47DC8">
      <w:pPr>
        <w:pStyle w:val="MTDisplayEquation"/>
        <w:ind w:firstLine="0"/>
      </w:pPr>
      <w:r>
        <w:lastRenderedPageBreak/>
        <w:tab/>
      </w:r>
      <w:r w:rsidR="00147E21" w:rsidRPr="00D74D59">
        <w:rPr>
          <w:position w:val="-206"/>
        </w:rPr>
        <w:object w:dxaOrig="5340" w:dyaOrig="4239" w14:anchorId="39FE7C77">
          <v:shape id="_x0000_i1068" type="#_x0000_t75" style="width:268.05pt;height:213.85pt" o:ole="">
            <v:imagedata r:id="rId95" o:title=""/>
          </v:shape>
          <o:OLEObject Type="Embed" ProgID="Equation.DSMT4" ShapeID="_x0000_i1068" DrawAspect="Content" ObjectID="_1775652807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287492"/>
      <w:r>
        <w:instrText>(</w:instrText>
      </w:r>
      <w:fldSimple w:instr=" SEQ MTEqn \c \* Arabic \* MERGEFORMAT ">
        <w:r w:rsidR="00062F08">
          <w:rPr>
            <w:noProof/>
          </w:rPr>
          <w:instrText>13</w:instrText>
        </w:r>
      </w:fldSimple>
      <w:r>
        <w:instrText>)</w:instrText>
      </w:r>
      <w:bookmarkEnd w:id="14"/>
      <w:r>
        <w:fldChar w:fldCharType="end"/>
      </w:r>
    </w:p>
    <w:p w14:paraId="1D9CC230" w14:textId="53BBFE39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877DA1">
        <w:rPr>
          <w:lang w:eastAsia="zh-CN"/>
        </w:rPr>
        <w:t>as</w:t>
      </w:r>
    </w:p>
    <w:p w14:paraId="3E8261D2" w14:textId="162BAFF0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69" type="#_x0000_t75" style="width:247.35pt;height:57.75pt" o:ole="">
            <v:imagedata r:id="rId97" o:title=""/>
          </v:shape>
          <o:OLEObject Type="Embed" ProgID="Equation.DSMT4" ShapeID="_x0000_i1069" DrawAspect="Content" ObjectID="_1775652808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751676"/>
      <w:r>
        <w:instrText>(</w:instrText>
      </w:r>
      <w:fldSimple w:instr=" SEQ MTEqn \c \* Arabic \* MERGEFORMAT ">
        <w:r w:rsidR="00062F08">
          <w:rPr>
            <w:noProof/>
          </w:rPr>
          <w:instrText>14</w:instrText>
        </w:r>
      </w:fldSimple>
      <w:r>
        <w:instrText>)</w:instrText>
      </w:r>
      <w:bookmarkEnd w:id="15"/>
      <w:r>
        <w:fldChar w:fldCharType="end"/>
      </w:r>
    </w:p>
    <w:p w14:paraId="4DDBB2E1" w14:textId="58777323" w:rsidR="00962AFF" w:rsidRP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70" type="#_x0000_t75" style="width:248.1pt;height:61.3pt" o:ole="">
            <v:imagedata r:id="rId99" o:title=""/>
          </v:shape>
          <o:OLEObject Type="Embed" ProgID="Equation.DSMT4" ShapeID="_x0000_i1070" DrawAspect="Content" ObjectID="_1775652809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434AA619" w14:textId="3C9EABF6" w:rsidR="00B023B3" w:rsidRDefault="00A82298" w:rsidP="00B023B3">
      <w:r>
        <w:t>Strictly speak</w:t>
      </w:r>
      <w:r w:rsidR="00872B59">
        <w:t>ing</w:t>
      </w:r>
      <w:r>
        <w:t xml:space="preserve">, the definition of eigenvalue </w:t>
      </w:r>
      <w:r w:rsidRPr="00A82298">
        <w:rPr>
          <w:position w:val="-6"/>
        </w:rPr>
        <w:object w:dxaOrig="220" w:dyaOrig="279" w14:anchorId="1A62B056">
          <v:shape id="_x0000_i1071" type="#_x0000_t75" style="width:10.7pt;height:14.25pt" o:ole="">
            <v:imagedata r:id="rId101" o:title=""/>
          </v:shape>
          <o:OLEObject Type="Embed" ProgID="Equation.DSMT4" ShapeID="_x0000_i1071" DrawAspect="Content" ObjectID="_1775652810" r:id="rId102"/>
        </w:object>
      </w:r>
      <w:r>
        <w:t xml:space="preserve"> include</w:t>
      </w:r>
      <w:r w:rsidR="00B211AF">
        <w:t>s</w:t>
      </w:r>
      <w:r>
        <w:t xml:space="preserve"> </w:t>
      </w:r>
      <w:r w:rsidRPr="001106FD">
        <w:rPr>
          <w:position w:val="-6"/>
        </w:rPr>
        <w:object w:dxaOrig="420" w:dyaOrig="320" w14:anchorId="42E5B9BC">
          <v:shape id="_x0000_i1072" type="#_x0000_t75" style="width:22.1pt;height:15.7pt" o:ole="">
            <v:imagedata r:id="rId103" o:title=""/>
          </v:shape>
          <o:OLEObject Type="Embed" ProgID="Equation.DSMT4" ShapeID="_x0000_i1072" DrawAspect="Content" ObjectID="_1775652811" r:id="rId104"/>
        </w:object>
      </w:r>
      <w:r w:rsidR="00167CC7">
        <w:t xml:space="preserve">, </w:t>
      </w:r>
      <w:r w:rsidR="00B211AF">
        <w:t>but it</w:t>
      </w:r>
      <w:r w:rsidR="00167CC7">
        <w:t xml:space="preserve"> is </w:t>
      </w:r>
      <w:r>
        <w:t>left out</w:t>
      </w:r>
      <w:r w:rsidR="00167CC7">
        <w:t xml:space="preserve"> here</w:t>
      </w:r>
      <w:r>
        <w:t xml:space="preserve"> for consistency with </w:t>
      </w:r>
      <w:r w:rsidR="00D84E69">
        <w:rPr>
          <w:rFonts w:hint="eastAsia"/>
          <w:lang w:eastAsia="zh-CN"/>
        </w:rPr>
        <w:t>Costa</w:t>
      </w:r>
      <w:r>
        <w:t xml:space="preserve">’s article.  </w:t>
      </w:r>
      <w:r w:rsidR="008F5192">
        <w:t xml:space="preserve">Inserting Eq. </w: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GOTOBUTTON ZEqnNum751676  \* MERGEFORMAT </w:instrTex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REF ZEqnNum751676 \* Charformat \! \* MERGEFORMAT </w:instrText>
      </w:r>
      <w:r w:rsidR="00975D7D">
        <w:rPr>
          <w:iCs/>
        </w:rPr>
        <w:fldChar w:fldCharType="separate"/>
      </w:r>
      <w:r w:rsidR="00062F08" w:rsidRPr="00062F08">
        <w:rPr>
          <w:iCs/>
        </w:rPr>
        <w:instrText>(14)</w:instrText>
      </w:r>
      <w:r w:rsidR="00975D7D">
        <w:rPr>
          <w:iCs/>
        </w:rPr>
        <w:fldChar w:fldCharType="end"/>
      </w:r>
      <w:r w:rsidR="00975D7D">
        <w:rPr>
          <w:iCs/>
        </w:rPr>
        <w:fldChar w:fldCharType="end"/>
      </w:r>
      <w:r w:rsidR="00975D7D">
        <w:rPr>
          <w:iCs/>
        </w:rPr>
        <w:t xml:space="preserve"> into Eq. </w:t>
      </w:r>
      <w:r w:rsidR="00667EAC">
        <w:fldChar w:fldCharType="begin"/>
      </w:r>
      <w:r w:rsidR="00667EAC">
        <w:instrText xml:space="preserve"> GOTOBUTTON ZEqnNum287492  \* MERGEFORMAT </w:instrText>
      </w:r>
      <w:r>
        <w:fldChar w:fldCharType="begin"/>
      </w:r>
      <w:r>
        <w:instrText xml:space="preserve"> REF ZEqnNum287492 \* Charformat \! \* MERGEFORMAT </w:instrText>
      </w:r>
      <w:r>
        <w:fldChar w:fldCharType="separate"/>
      </w:r>
      <w:r w:rsidR="00062F08">
        <w:instrText>(13)</w:instrText>
      </w:r>
      <w:r>
        <w:fldChar w:fldCharType="end"/>
      </w:r>
      <w:r w:rsidR="00667EAC">
        <w:fldChar w:fldCharType="end"/>
      </w:r>
      <w:r w:rsidR="00167CC7">
        <w:t>,</w:t>
      </w:r>
    </w:p>
    <w:p w14:paraId="1032F9D0" w14:textId="0DDBF614" w:rsidR="00564C97" w:rsidRDefault="00667EAC" w:rsidP="00B7502B">
      <w:pPr>
        <w:pStyle w:val="MTDisplayEquation"/>
        <w:ind w:firstLine="0"/>
      </w:pPr>
      <w:r>
        <w:tab/>
      </w:r>
      <w:r w:rsidR="00B211AF" w:rsidRPr="00B211AF">
        <w:rPr>
          <w:position w:val="-32"/>
        </w:rPr>
        <w:object w:dxaOrig="3200" w:dyaOrig="760" w14:anchorId="1803985D">
          <v:shape id="_x0000_i1073" type="#_x0000_t75" style="width:159.7pt;height:39.2pt" o:ole="">
            <v:imagedata r:id="rId105" o:title=""/>
          </v:shape>
          <o:OLEObject Type="Embed" ProgID="Equation.DSMT4" ShapeID="_x0000_i1073" DrawAspect="Content" ObjectID="_1775652812" r:id="rId1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868307"/>
      <w:r>
        <w:instrText>(</w:instrText>
      </w:r>
      <w:fldSimple w:instr=" SEQ MTEqn \c \* Arabic \* MERGEFORMAT ">
        <w:r w:rsidR="00062F08">
          <w:rPr>
            <w:noProof/>
          </w:rPr>
          <w:instrText>16</w:instrText>
        </w:r>
      </w:fldSimple>
      <w:r>
        <w:instrText>)</w:instrText>
      </w:r>
      <w:bookmarkEnd w:id="16"/>
      <w:r>
        <w:fldChar w:fldCharType="end"/>
      </w:r>
    </w:p>
    <w:p w14:paraId="67F9CB83" w14:textId="03FA882F" w:rsidR="00B41D12" w:rsidRPr="00B41D12" w:rsidRDefault="00456E69" w:rsidP="008835A6">
      <w:pPr>
        <w:rPr>
          <w:iCs/>
        </w:rPr>
      </w:pPr>
      <w:r>
        <w:rPr>
          <w:lang w:eastAsia="zh-CN"/>
        </w:rPr>
        <w:t xml:space="preserve">For a given </w:t>
      </w:r>
      <w:r w:rsidR="00202C5A">
        <w:rPr>
          <w:lang w:eastAsia="zh-CN"/>
        </w:rPr>
        <w:t>set</w:t>
      </w:r>
      <w:r>
        <w:rPr>
          <w:lang w:eastAsia="zh-CN"/>
        </w:rPr>
        <w:t xml:space="preserve"> of </w:t>
      </w:r>
      <w:r w:rsidRPr="00456E69">
        <w:rPr>
          <w:position w:val="-16"/>
        </w:rPr>
        <w:object w:dxaOrig="780" w:dyaOrig="440" w14:anchorId="1103C96E">
          <v:shape id="_x0000_i1074" type="#_x0000_t75" style="width:39.9pt;height:22.1pt" o:ole="">
            <v:imagedata r:id="rId107" o:title=""/>
          </v:shape>
          <o:OLEObject Type="Embed" ProgID="Equation.DSMT4" ShapeID="_x0000_i1074" DrawAspect="Content" ObjectID="_1775652813" r:id="rId108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062F08" w:rsidRPr="00062F08">
        <w:rPr>
          <w:iCs/>
        </w:rPr>
        <w:instrText>(16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total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AE6DBD">
        <w:rPr>
          <w:iCs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B41D12">
        <w:rPr>
          <w:iCs/>
        </w:rPr>
        <w:t xml:space="preserve">If uniform grid spacing in the </w:t>
      </w:r>
      <m:oMath>
        <m:r>
          <w:rPr>
            <w:rFonts w:ascii="Cambria Math" w:hAnsi="Cambria Math"/>
          </w:rPr>
          <m:t>z</m:t>
        </m:r>
      </m:oMath>
      <w:r w:rsidR="00B41D12">
        <w:rPr>
          <w:iCs/>
        </w:rPr>
        <w:t xml:space="preserve"> </w:t>
      </w:r>
      <w:r w:rsidR="00E6151D">
        <w:rPr>
          <w:iCs/>
        </w:rPr>
        <w:t>direc</w:t>
      </w:r>
      <w:r w:rsidR="00445B25">
        <w:rPr>
          <w:iCs/>
        </w:rPr>
        <w:t>tion,</w:t>
      </w:r>
    </w:p>
    <w:p w14:paraId="240C5862" w14:textId="53B315DA" w:rsidR="009C688B" w:rsidRDefault="009C688B" w:rsidP="009C688B">
      <w:pPr>
        <w:pStyle w:val="MTDisplayEquation"/>
        <w:ind w:firstLine="0"/>
      </w:pPr>
      <w:r>
        <w:tab/>
      </w:r>
      <w:r w:rsidR="00B211AF" w:rsidRPr="00B211AF">
        <w:rPr>
          <w:position w:val="-32"/>
        </w:rPr>
        <w:object w:dxaOrig="3300" w:dyaOrig="760" w14:anchorId="6801B1BC">
          <v:shape id="_x0000_i1075" type="#_x0000_t75" style="width:166.1pt;height:39.2pt" o:ole="">
            <v:imagedata r:id="rId109" o:title=""/>
          </v:shape>
          <o:OLEObject Type="Embed" ProgID="Equation.DSMT4" ShapeID="_x0000_i1075" DrawAspect="Content" ObjectID="_1775652814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A124168" w14:textId="2E819077" w:rsidR="00BC5A10" w:rsidRDefault="004F7F32" w:rsidP="004F7F32">
      <w:pPr>
        <w:rPr>
          <w:iCs/>
          <w:lang w:eastAsia="zh-CN"/>
        </w:rPr>
      </w:pPr>
      <w:r>
        <w:rPr>
          <w:lang w:eastAsia="zh-CN"/>
        </w:rPr>
        <w:t>This is not as efficient as solving a tridiagonal system of equa</w:t>
      </w:r>
      <w:r w:rsidR="00A47E53">
        <w:rPr>
          <w:lang w:eastAsia="zh-CN"/>
        </w:rPr>
        <w:t>tions</w:t>
      </w:r>
      <w:r>
        <w:rPr>
          <w:lang w:eastAsia="zh-CN"/>
        </w:rPr>
        <w:t xml:space="preserve"> in </w:t>
      </w:r>
      <w:r w:rsidR="008614FF">
        <w:rPr>
          <w:lang w:eastAsia="zh-CN"/>
        </w:rPr>
        <w:t>the</w:t>
      </w:r>
      <w:r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</w:t>
      </w:r>
      <w:r w:rsidR="009C09C4">
        <w:rPr>
          <w:lang w:eastAsia="zh-CN"/>
        </w:rPr>
        <w:t>direc</w:t>
      </w:r>
      <w:r w:rsidR="00D552C8">
        <w:rPr>
          <w:lang w:eastAsia="zh-CN"/>
        </w:rPr>
        <w:t>tion.</w:t>
      </w:r>
      <w:r w:rsidR="00D32201">
        <w:rPr>
          <w:lang w:eastAsia="zh-CN"/>
        </w:rPr>
        <w:t xml:space="preserve"> </w:t>
      </w:r>
      <w:r w:rsidR="00814B01">
        <w:rPr>
          <w:lang w:eastAsia="zh-CN"/>
        </w:rPr>
        <w:t>Hence</w:t>
      </w:r>
      <w:r w:rsidR="000B50FB">
        <w:rPr>
          <w:lang w:eastAsia="zh-CN"/>
        </w:rPr>
        <w:t xml:space="preserve">, </w:t>
      </w:r>
      <w:r w:rsidR="008227C7">
        <w:rPr>
          <w:lang w:eastAsia="zh-CN"/>
        </w:rPr>
        <w:t xml:space="preserve">Eq. </w:t>
      </w:r>
      <w:r w:rsidR="00C57ACF">
        <w:rPr>
          <w:iCs/>
          <w:lang w:eastAsia="zh-CN"/>
        </w:rPr>
        <w:fldChar w:fldCharType="begin"/>
      </w:r>
      <w:r w:rsidR="00C57ACF">
        <w:rPr>
          <w:iCs/>
          <w:lang w:eastAsia="zh-CN"/>
        </w:rPr>
        <w:instrText xml:space="preserve"> GOTOBUTTON ZEqnNum868307  \* MERGEFORMAT </w:instrText>
      </w:r>
      <w:r w:rsidR="00C57ACF">
        <w:rPr>
          <w:iCs/>
          <w:lang w:eastAsia="zh-CN"/>
        </w:rPr>
        <w:fldChar w:fldCharType="begin"/>
      </w:r>
      <w:r w:rsidR="00C57ACF">
        <w:rPr>
          <w:iCs/>
          <w:lang w:eastAsia="zh-CN"/>
        </w:rPr>
        <w:instrText xml:space="preserve"> REF ZEqnNum868307 \* Charformat \! \* MERGEFORMAT </w:instrText>
      </w:r>
      <w:r w:rsidR="00C57ACF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16)</w:instrText>
      </w:r>
      <w:r w:rsidR="00C57ACF">
        <w:rPr>
          <w:iCs/>
          <w:lang w:eastAsia="zh-CN"/>
        </w:rPr>
        <w:fldChar w:fldCharType="end"/>
      </w:r>
      <w:r w:rsidR="00C57ACF">
        <w:rPr>
          <w:iCs/>
          <w:lang w:eastAsia="zh-CN"/>
        </w:rPr>
        <w:fldChar w:fldCharType="end"/>
      </w:r>
      <w:r w:rsidR="00C57ACF">
        <w:rPr>
          <w:iCs/>
          <w:lang w:eastAsia="zh-CN"/>
        </w:rPr>
        <w:t xml:space="preserve"> is the set of equations solved in channel flow. For s</w:t>
      </w:r>
      <w:r w:rsidR="00047A7B">
        <w:rPr>
          <w:iCs/>
          <w:lang w:eastAsia="zh-CN"/>
        </w:rPr>
        <w:t>quare ducts</w:t>
      </w:r>
      <w:r w:rsidR="003743F0">
        <w:rPr>
          <w:iCs/>
          <w:lang w:eastAsia="zh-CN"/>
        </w:rPr>
        <w:t xml:space="preserve"> </w:t>
      </w:r>
      <w:r w:rsidR="00B9411F">
        <w:rPr>
          <w:iCs/>
          <w:lang w:eastAsia="zh-CN"/>
        </w:rPr>
        <w:t>with</w:t>
      </w:r>
      <w:r w:rsidR="003743F0">
        <w:rPr>
          <w:iCs/>
          <w:lang w:eastAsia="zh-CN"/>
        </w:rPr>
        <w:t xml:space="preserve"> </w:t>
      </w:r>
      <w:r w:rsidR="00C57ACF">
        <w:rPr>
          <w:iCs/>
          <w:lang w:eastAsia="zh-CN"/>
        </w:rPr>
        <w:t>the</w:t>
      </w:r>
      <w:r w:rsidR="00047A7B">
        <w:rPr>
          <w:iCs/>
          <w:lang w:eastAsia="zh-CN"/>
        </w:rPr>
        <w:t xml:space="preserve"> </w:t>
      </w:r>
      <w:r w:rsidR="00B9411F">
        <w:rPr>
          <w:iCs/>
          <w:lang w:eastAsia="zh-CN"/>
        </w:rPr>
        <w:t xml:space="preserve">Neumann </w:t>
      </w:r>
      <w:r w:rsidR="00C57ACF">
        <w:rPr>
          <w:iCs/>
          <w:lang w:eastAsia="zh-CN"/>
        </w:rPr>
        <w:lastRenderedPageBreak/>
        <w:t xml:space="preserve">boundarie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C57ACF">
        <w:rPr>
          <w:iCs/>
          <w:lang w:eastAsia="zh-CN"/>
        </w:rPr>
        <w:t xml:space="preserve"> direction</w:t>
      </w:r>
      <w:r w:rsidR="003743F0">
        <w:rPr>
          <w:iCs/>
          <w:lang w:eastAsia="zh-CN"/>
        </w:rPr>
        <w:t xml:space="preserve">, </w:t>
      </w:r>
      <w:r w:rsidR="00A02A42">
        <w:rPr>
          <w:iCs/>
          <w:lang w:eastAsia="zh-CN"/>
        </w:rPr>
        <w:t>ID</w:t>
      </w:r>
      <w:r w:rsidR="006D10E7">
        <w:rPr>
          <w:iCs/>
          <w:lang w:eastAsia="zh-CN"/>
        </w:rPr>
        <w:t>C</w:t>
      </w:r>
      <w:r w:rsidR="00A02A42">
        <w:rPr>
          <w:iCs/>
          <w:lang w:eastAsia="zh-CN"/>
        </w:rPr>
        <w:t xml:space="preserve">T-II </w:t>
      </w:r>
      <w:r w:rsidR="006D10E7">
        <w:rPr>
          <w:iCs/>
          <w:lang w:eastAsia="zh-CN"/>
        </w:rPr>
        <w:t>is</w:t>
      </w:r>
      <w:r w:rsidR="006408F3">
        <w:rPr>
          <w:iCs/>
          <w:lang w:eastAsia="zh-CN"/>
        </w:rPr>
        <w:t xml:space="preserve"> performed in that </w:t>
      </w:r>
      <w:r w:rsidR="00EF6EA8">
        <w:rPr>
          <w:iCs/>
          <w:lang w:eastAsia="zh-CN"/>
        </w:rPr>
        <w:t>direc</w:t>
      </w:r>
      <w:r w:rsidR="00DA47CC">
        <w:rPr>
          <w:iCs/>
          <w:lang w:eastAsia="zh-CN"/>
        </w:rPr>
        <w:t>tion.</w:t>
      </w:r>
      <w:r w:rsidR="00700301">
        <w:rPr>
          <w:iCs/>
          <w:lang w:eastAsia="zh-CN"/>
        </w:rPr>
        <w:t xml:space="preserve"> </w:t>
      </w:r>
      <w:r w:rsidR="008924C2">
        <w:rPr>
          <w:iCs/>
          <w:lang w:eastAsia="zh-CN"/>
        </w:rPr>
        <w:t>P</w:t>
      </w:r>
      <w:r w:rsidR="008924C2">
        <w:rPr>
          <w:rFonts w:hint="eastAsia"/>
          <w:iCs/>
          <w:lang w:eastAsia="zh-CN"/>
        </w:rPr>
        <w:t>lease</w:t>
      </w:r>
      <w:r w:rsidR="008924C2">
        <w:rPr>
          <w:iCs/>
          <w:lang w:eastAsia="zh-CN"/>
        </w:rPr>
        <w:t xml:space="preserve"> refer to </w:t>
      </w:r>
      <w:r w:rsidR="00B9411F" w:rsidRPr="00B9411F">
        <w:rPr>
          <w:iCs/>
          <w:lang w:eastAsia="zh-CN"/>
        </w:rPr>
        <w:t>Numerical Recipes</w:t>
      </w:r>
      <w:r w:rsidR="00B9411F">
        <w:rPr>
          <w:iCs/>
          <w:lang w:eastAsia="zh-CN"/>
        </w:rPr>
        <w:t xml:space="preserve"> for </w:t>
      </w:r>
      <w:r w:rsidR="00443FE4">
        <w:rPr>
          <w:iCs/>
          <w:lang w:eastAsia="zh-CN"/>
        </w:rPr>
        <w:t>the relationship between DFT and DCT</w:t>
      </w:r>
      <w:r w:rsidR="00CD4DBC">
        <w:rPr>
          <w:iCs/>
          <w:lang w:eastAsia="zh-CN"/>
        </w:rPr>
        <w:t xml:space="preserve">. </w:t>
      </w:r>
      <w:r w:rsidR="002362E8">
        <w:rPr>
          <w:iCs/>
          <w:lang w:eastAsia="zh-CN"/>
        </w:rPr>
        <w:t>On</w:t>
      </w:r>
      <w:r w:rsidR="00DA47CC">
        <w:rPr>
          <w:iCs/>
          <w:lang w:eastAsia="zh-CN"/>
        </w:rPr>
        <w:t xml:space="preserve"> a staggered grid </w:t>
      </w:r>
      <w:r w:rsidR="00B211AF">
        <w:rPr>
          <w:iCs/>
          <w:lang w:eastAsia="zh-CN"/>
        </w:rPr>
        <w:t>where</w:t>
      </w:r>
      <w:r w:rsidR="00DA47CC">
        <w:rPr>
          <w:iCs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f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C75118">
        <w:rPr>
          <w:iCs/>
          <w:lang w:eastAsia="zh-CN"/>
        </w:rPr>
        <w:t xml:space="preserve"> </w:t>
      </w:r>
      <w:r w:rsidR="00B211AF">
        <w:rPr>
          <w:iCs/>
          <w:lang w:eastAsia="zh-CN"/>
        </w:rPr>
        <w:t xml:space="preserve">is </w:t>
      </w:r>
      <w:r w:rsidR="00DA47CC">
        <w:rPr>
          <w:iCs/>
          <w:lang w:eastAsia="zh-CN"/>
        </w:rPr>
        <w:t xml:space="preserve">stored at the cell </w:t>
      </w:r>
      <w:r w:rsidR="00CE4A93">
        <w:rPr>
          <w:iCs/>
          <w:lang w:eastAsia="zh-CN"/>
        </w:rPr>
        <w:t xml:space="preserve">centers </w:t>
      </w:r>
      <w:r w:rsidR="00926AC9">
        <w:rPr>
          <w:iCs/>
          <w:lang w:eastAsia="zh-CN"/>
        </w:rPr>
        <w:t xml:space="preserve">from </w:t>
      </w:r>
      <w:r w:rsidR="00CE4A93">
        <w:rPr>
          <w:iCs/>
          <w:lang w:eastAsia="zh-CN"/>
        </w:rPr>
        <w:t xml:space="preserve">0 </w:t>
      </w:r>
      <w:r w:rsidR="001D33DE">
        <w:rPr>
          <w:iCs/>
          <w:lang w:eastAsia="zh-CN"/>
        </w:rPr>
        <w:t xml:space="preserve">to </w:t>
      </w:r>
      <m:oMath>
        <m:r>
          <w:rPr>
            <w:rFonts w:ascii="Cambria Math" w:hAnsi="Cambria Math"/>
            <w:lang w:eastAsia="zh-CN"/>
          </w:rPr>
          <m:t>N-1</m:t>
        </m:r>
      </m:oMath>
      <w:r w:rsidR="002533FD">
        <w:rPr>
          <w:iCs/>
          <w:lang w:eastAsia="zh-CN"/>
        </w:rPr>
        <w:t>,</w:t>
      </w:r>
      <w:r w:rsidR="00A02A42">
        <w:rPr>
          <w:iCs/>
          <w:lang w:eastAsia="zh-CN"/>
        </w:rPr>
        <w:t xml:space="preserve"> </w:t>
      </w:r>
      <w:r w:rsidR="00153FF1">
        <w:rPr>
          <w:iCs/>
          <w:lang w:eastAsia="zh-CN"/>
        </w:rPr>
        <w:t xml:space="preserve">Eq. </w: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GOTOBUTTON ZEqnNum367903  \* MERGEFORMAT </w:instrTex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REF ZEqnNum367903 \* Charformat \! \* MERGEFORMAT </w:instrText>
      </w:r>
      <w:r w:rsidR="00153FF1">
        <w:rPr>
          <w:lang w:eastAsia="zh-CN"/>
        </w:rPr>
        <w:fldChar w:fldCharType="separate"/>
      </w:r>
      <w:r w:rsidR="00062F08">
        <w:rPr>
          <w:lang w:eastAsia="zh-CN"/>
        </w:rPr>
        <w:instrText>(101)</w:instrText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t xml:space="preserve"> and Eq. </w: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GOTOBUTTON ZEqnNum676621  \* MERGEFORMAT </w:instrTex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REF ZEqnNum676621 \* Charformat \! \* MERGEFORMAT </w:instrText>
      </w:r>
      <w:r w:rsidR="00153FF1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102)</w:instrText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t xml:space="preserve"> provide </w:t>
      </w:r>
      <w:r w:rsidR="00872B59">
        <w:rPr>
          <w:iCs/>
          <w:lang w:eastAsia="zh-CN"/>
        </w:rPr>
        <w:t xml:space="preserve">the formulations of </w:t>
      </w:r>
      <w:r w:rsidR="00153FF1">
        <w:rPr>
          <w:iCs/>
          <w:lang w:eastAsia="zh-CN"/>
        </w:rPr>
        <w:t>DCT-II and IDCT-II.</w:t>
      </w:r>
      <w:r w:rsidR="00872B59">
        <w:rPr>
          <w:iCs/>
          <w:lang w:eastAsia="zh-CN"/>
        </w:rPr>
        <w:t xml:space="preserve"> </w:t>
      </w:r>
      <w:r w:rsidR="00DB6AA6">
        <w:rPr>
          <w:iCs/>
          <w:lang w:eastAsia="zh-CN"/>
        </w:rPr>
        <w:t xml:space="preserve">Performing </w:t>
      </w:r>
      <w:r w:rsidR="00BC5A10">
        <w:rPr>
          <w:iCs/>
          <w:lang w:eastAsia="zh-CN"/>
        </w:rPr>
        <w:t xml:space="preserve">cosine </w:t>
      </w:r>
      <w:r w:rsidR="00872B59">
        <w:rPr>
          <w:iCs/>
          <w:lang w:eastAsia="zh-CN"/>
        </w:rPr>
        <w:t xml:space="preserve">series </w:t>
      </w:r>
      <w:r w:rsidR="00AC7756">
        <w:rPr>
          <w:iCs/>
          <w:lang w:eastAsia="zh-CN"/>
        </w:rPr>
        <w:t>expansion</w:t>
      </w:r>
      <w:r w:rsidR="008F08EA">
        <w:rPr>
          <w:iCs/>
          <w:lang w:eastAsia="zh-CN"/>
        </w:rPr>
        <w:t xml:space="preserve"> </w:t>
      </w:r>
      <w:r w:rsidR="00AC7756">
        <w:rPr>
          <w:iCs/>
          <w:lang w:eastAsia="zh-CN"/>
        </w:rPr>
        <w:t>of</w:t>
      </w:r>
      <w:r w:rsidR="00BC5A10">
        <w:rPr>
          <w:iCs/>
          <w:lang w:eastAsia="zh-CN"/>
        </w:rPr>
        <w:t xml:space="preserve">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AF1189">
        <w:rPr>
          <w:lang w:eastAsia="zh-CN"/>
        </w:rPr>
        <w:t xml:space="preserve">Fourier series </w:t>
      </w:r>
      <w:r w:rsidR="00B656E7">
        <w:rPr>
          <w:lang w:eastAsia="zh-CN"/>
        </w:rPr>
        <w:t>in</w:t>
      </w:r>
      <w:r w:rsidR="00AF1189">
        <w:rPr>
          <w:lang w:eastAsia="zh-CN"/>
        </w:rPr>
        <w:t xml:space="preserve"> the </w:t>
      </w:r>
      <m:oMath>
        <m:r>
          <w:rPr>
            <w:rFonts w:ascii="Cambria Math" w:hAnsi="Cambria Math"/>
            <w:lang w:eastAsia="zh-CN"/>
          </w:rPr>
          <m:t>x</m:t>
        </m:r>
      </m:oMath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AF1189">
        <w:rPr>
          <w:lang w:eastAsia="zh-CN"/>
        </w:rPr>
        <w:t xml:space="preserve"> (</w:t>
      </w:r>
      <w:r w:rsidR="003E5B09">
        <w:rPr>
          <w:iCs/>
          <w:lang w:eastAsia="zh-CN"/>
        </w:rPr>
        <w:t xml:space="preserve">Eq. </w: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GOTOBUTTON ZEqnNum515602  \* MERGEFORMAT </w:instrTex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REF ZEqnNum515602 \* Charformat \! \* MERGEFORMAT </w:instrText>
      </w:r>
      <w:r w:rsidR="003E5B09">
        <w:rPr>
          <w:lang w:eastAsia="zh-CN"/>
        </w:rPr>
        <w:fldChar w:fldCharType="separate"/>
      </w:r>
      <w:r w:rsidR="00062F08">
        <w:rPr>
          <w:lang w:eastAsia="zh-CN"/>
        </w:rPr>
        <w:instrText>(10)</w:instrText>
      </w:r>
      <w:r w:rsidR="003E5B09">
        <w:rPr>
          <w:lang w:eastAsia="zh-CN"/>
        </w:rPr>
        <w:fldChar w:fldCharType="end"/>
      </w:r>
      <w:r w:rsidR="003E5B09">
        <w:rPr>
          <w:lang w:eastAsia="zh-CN"/>
        </w:rPr>
        <w:fldChar w:fldCharType="end"/>
      </w:r>
      <w:r w:rsidR="00AF1189">
        <w:rPr>
          <w:lang w:eastAsia="zh-CN"/>
        </w:rPr>
        <w:t>)</w:t>
      </w:r>
      <w:r w:rsidR="00394B5A">
        <w:rPr>
          <w:iCs/>
          <w:lang w:eastAsia="zh-CN"/>
        </w:rPr>
        <w:t>,</w:t>
      </w:r>
    </w:p>
    <w:p w14:paraId="71648801" w14:textId="261416C6" w:rsidR="00F263CA" w:rsidRDefault="00F263CA" w:rsidP="00F263CA">
      <w:pPr>
        <w:pStyle w:val="MTDisplayEquation"/>
      </w:pPr>
      <w:r>
        <w:tab/>
      </w:r>
      <w:r w:rsidR="00267378" w:rsidRPr="00D56BD1">
        <w:rPr>
          <w:position w:val="-36"/>
        </w:rPr>
        <w:object w:dxaOrig="6280" w:dyaOrig="840" w14:anchorId="77935882">
          <v:shape id="_x0000_i1076" type="#_x0000_t75" style="width:315.8pt;height:42.05pt" o:ole="">
            <v:imagedata r:id="rId111" o:title=""/>
          </v:shape>
          <o:OLEObject Type="Embed" ProgID="Equation.DSMT4" ShapeID="_x0000_i1076" DrawAspect="Content" ObjectID="_1775652815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749014"/>
      <w:r>
        <w:instrText>(</w:instrText>
      </w:r>
      <w:fldSimple w:instr=" SEQ MTEqn \c \* Arabic \* MERGEFORMAT ">
        <w:r w:rsidR="00062F08">
          <w:rPr>
            <w:noProof/>
          </w:rPr>
          <w:instrText>18</w:instrText>
        </w:r>
      </w:fldSimple>
      <w:r>
        <w:instrText>)</w:instrText>
      </w:r>
      <w:bookmarkEnd w:id="17"/>
      <w:r>
        <w:fldChar w:fldCharType="end"/>
      </w:r>
    </w:p>
    <w:p w14:paraId="7590D9BD" w14:textId="3E1E32EC" w:rsidR="00D56BD1" w:rsidRDefault="005B1638" w:rsidP="005B1638">
      <w:pPr>
        <w:rPr>
          <w:iCs/>
          <w:lang w:eastAsia="zh-CN"/>
        </w:rPr>
      </w:pPr>
      <w:r>
        <w:rPr>
          <w:lang w:eastAsia="zh-CN"/>
        </w:rPr>
        <w:t xml:space="preserve">Inserting </w:t>
      </w:r>
      <w:r w:rsidR="00F17FAD">
        <w:rPr>
          <w:lang w:eastAsia="zh-CN"/>
        </w:rPr>
        <w:t xml:space="preserve">Eq. </w: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GOTOBUTTON ZEqnNum749014  \* MERGEFORMAT </w:instrTex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REF ZEqnNum749014 \* Charformat \! \* MERGEFORMAT </w:instrText>
      </w:r>
      <w:r w:rsidR="00F17FAD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18)</w:instrText>
      </w:r>
      <w:r w:rsidR="00F17FAD">
        <w:rPr>
          <w:iCs/>
          <w:lang w:eastAsia="zh-CN"/>
        </w:rPr>
        <w:fldChar w:fldCharType="end"/>
      </w:r>
      <w:r w:rsidR="00F17FAD">
        <w:rPr>
          <w:iCs/>
          <w:lang w:eastAsia="zh-CN"/>
        </w:rPr>
        <w:fldChar w:fldCharType="end"/>
      </w:r>
      <w:r w:rsidR="00F17FAD">
        <w:rPr>
          <w:lang w:eastAsia="zh-CN"/>
        </w:rPr>
        <w:t xml:space="preserve"> </w:t>
      </w:r>
      <w:r>
        <w:rPr>
          <w:lang w:eastAsia="zh-CN"/>
        </w:rPr>
        <w:t xml:space="preserve">into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541FAE">
        <w:rPr>
          <w:iCs/>
          <w:lang w:eastAsia="zh-CN"/>
        </w:rPr>
        <w:t>,</w:t>
      </w:r>
    </w:p>
    <w:p w14:paraId="6E565251" w14:textId="4746D1C9" w:rsidR="00570771" w:rsidRDefault="00570771" w:rsidP="00570771">
      <w:pPr>
        <w:pStyle w:val="MTDisplayEquation"/>
      </w:pPr>
      <w:r>
        <w:tab/>
      </w:r>
      <w:r w:rsidR="00173F39" w:rsidRPr="00173F39">
        <w:rPr>
          <w:position w:val="-70"/>
        </w:rPr>
        <w:object w:dxaOrig="5460" w:dyaOrig="1520" w14:anchorId="587E6E73">
          <v:shape id="_x0000_i1077" type="#_x0000_t75" style="width:273.75pt;height:74.85pt" o:ole="">
            <v:imagedata r:id="rId113" o:title=""/>
          </v:shape>
          <o:OLEObject Type="Embed" ProgID="Equation.DSMT4" ShapeID="_x0000_i1077" DrawAspect="Content" ObjectID="_1775652816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328C2938" w14:textId="52902B0E" w:rsidR="00CC22F7" w:rsidRDefault="00CC22F7" w:rsidP="00CC22F7">
      <w:pPr>
        <w:rPr>
          <w:lang w:eastAsia="zh-CN"/>
        </w:rPr>
      </w:pPr>
      <w:r>
        <w:rPr>
          <w:lang w:eastAsia="zh-CN"/>
        </w:rPr>
        <w:t>Modified wavenumber</w:t>
      </w:r>
      <w:r w:rsidR="008030DF">
        <w:rPr>
          <w:lang w:eastAsia="zh-CN"/>
        </w:rPr>
        <w:t xml:space="preserve"> is </w:t>
      </w:r>
      <w:r w:rsidR="00F54CB9">
        <w:rPr>
          <w:lang w:eastAsia="zh-CN"/>
        </w:rPr>
        <w:t>defin</w:t>
      </w:r>
      <w:r w:rsidR="00D55F9E">
        <w:rPr>
          <w:lang w:eastAsia="zh-CN"/>
        </w:rPr>
        <w:t xml:space="preserve">ed </w:t>
      </w:r>
      <w:r w:rsidR="008E7F2B">
        <w:rPr>
          <w:rFonts w:hint="eastAsia"/>
          <w:lang w:eastAsia="zh-CN"/>
        </w:rPr>
        <w:t>as</w:t>
      </w:r>
    </w:p>
    <w:p w14:paraId="08DD2D15" w14:textId="2D59E9BA" w:rsidR="008030DF" w:rsidRDefault="008030DF" w:rsidP="008030DF">
      <w:pPr>
        <w:pStyle w:val="MTDisplayEquation"/>
      </w:pPr>
      <w:r>
        <w:tab/>
      </w:r>
      <w:r w:rsidR="00DB64D5" w:rsidRPr="00DB64D5">
        <w:rPr>
          <w:position w:val="-32"/>
        </w:rPr>
        <w:object w:dxaOrig="4940" w:dyaOrig="1080" w14:anchorId="27587DC1">
          <v:shape id="_x0000_i1078" type="#_x0000_t75" style="width:247.35pt;height:54.2pt" o:ole="">
            <v:imagedata r:id="rId115" o:title=""/>
          </v:shape>
          <o:OLEObject Type="Embed" ProgID="Equation.DSMT4" ShapeID="_x0000_i1078" DrawAspect="Content" ObjectID="_1775652817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166715"/>
      <w:r>
        <w:instrText>(</w:instrText>
      </w:r>
      <w:fldSimple w:instr=" SEQ MTEqn \c \* Arabic \* MERGEFORMAT ">
        <w:r w:rsidR="00062F08">
          <w:rPr>
            <w:noProof/>
          </w:rPr>
          <w:instrText>20</w:instrText>
        </w:r>
      </w:fldSimple>
      <w:r>
        <w:instrText>)</w:instrText>
      </w:r>
      <w:bookmarkEnd w:id="18"/>
      <w:r>
        <w:fldChar w:fldCharType="end"/>
      </w:r>
    </w:p>
    <w:p w14:paraId="2150EC09" w14:textId="59A49617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79" type="#_x0000_t75" style="width:243.8pt;height:61.3pt" o:ole="">
            <v:imagedata r:id="rId117" o:title=""/>
          </v:shape>
          <o:OLEObject Type="Embed" ProgID="Equation.DSMT4" ShapeID="_x0000_i1079" DrawAspect="Content" ObjectID="_1775652818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747981"/>
      <w:r>
        <w:instrText>(</w:instrText>
      </w:r>
      <w:fldSimple w:instr=" SEQ MTEqn \c \* Arabic \* MERGEFORMAT ">
        <w:r w:rsidR="00062F08">
          <w:rPr>
            <w:noProof/>
          </w:rPr>
          <w:instrText>21</w:instrText>
        </w:r>
      </w:fldSimple>
      <w:r>
        <w:instrText>)</w:instrText>
      </w:r>
      <w:bookmarkEnd w:id="19"/>
      <w:r>
        <w:fldChar w:fldCharType="end"/>
      </w:r>
    </w:p>
    <w:p w14:paraId="1A26C6FA" w14:textId="2086B623" w:rsidR="00AA32E7" w:rsidRPr="00AA32E7" w:rsidRDefault="00DB64D5" w:rsidP="00AA32E7">
      <w:pPr>
        <w:rPr>
          <w:lang w:eastAsia="zh-CN"/>
        </w:rPr>
      </w:pPr>
      <w:r>
        <w:rPr>
          <w:lang w:eastAsia="zh-CN"/>
        </w:rPr>
        <w:t>Hence,</w:t>
      </w:r>
    </w:p>
    <w:p w14:paraId="0798A841" w14:textId="69C28AFA" w:rsidR="00526F6B" w:rsidRDefault="00526F6B" w:rsidP="00526F6B">
      <w:pPr>
        <w:pStyle w:val="MTDisplayEquation"/>
      </w:pPr>
      <w:r>
        <w:tab/>
      </w:r>
      <w:r w:rsidR="00E94AB9" w:rsidRPr="00E94AB9">
        <w:rPr>
          <w:position w:val="-32"/>
        </w:rPr>
        <w:object w:dxaOrig="3200" w:dyaOrig="760" w14:anchorId="07E8C34A">
          <v:shape id="_x0000_i1080" type="#_x0000_t75" style="width:159.7pt;height:39.2pt" o:ole="">
            <v:imagedata r:id="rId119" o:title=""/>
          </v:shape>
          <o:OLEObject Type="Embed" ProgID="Equation.DSMT4" ShapeID="_x0000_i1080" DrawAspect="Content" ObjectID="_1775652819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1B38880D" w14:textId="2D7C8D60" w:rsidR="00827F81" w:rsidRDefault="00F17FAD" w:rsidP="00CD1AC2">
      <w:pPr>
        <w:rPr>
          <w:iCs/>
          <w:lang w:eastAsia="zh-CN"/>
        </w:rPr>
      </w:pPr>
      <w:r>
        <w:rPr>
          <w:lang w:eastAsia="zh-CN"/>
        </w:rPr>
        <w:t xml:space="preserve">It </w:t>
      </w:r>
      <w:r w:rsidR="00E94AB9">
        <w:rPr>
          <w:lang w:eastAsia="zh-CN"/>
        </w:rPr>
        <w:t>has</w:t>
      </w:r>
      <w:r>
        <w:rPr>
          <w:lang w:eastAsia="zh-CN"/>
        </w:rPr>
        <w:t xml:space="preserve"> the same form</w:t>
      </w:r>
      <w:r w:rsidR="00997923">
        <w:rPr>
          <w:lang w:eastAsia="zh-CN"/>
        </w:rPr>
        <w:t xml:space="preserve"> as Eq. </w: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GOTOBUTTON ZEqnNum868307  \* MERGEFORMAT </w:instrTex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REF ZEqnNum868307 \* Charformat \! \* MERGEFORMAT </w:instrText>
      </w:r>
      <w:r w:rsidR="005250A3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16)</w:instrText>
      </w:r>
      <w:r w:rsidR="005250A3">
        <w:rPr>
          <w:iCs/>
          <w:lang w:eastAsia="zh-CN"/>
        </w:rPr>
        <w:fldChar w:fldCharType="end"/>
      </w:r>
      <w:r w:rsidR="005250A3"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 w:rsidR="00E94AB9">
        <w:rPr>
          <w:iCs/>
          <w:lang w:eastAsia="zh-CN"/>
        </w:rPr>
        <w:t>which</w:t>
      </w:r>
      <w:r>
        <w:rPr>
          <w:iCs/>
          <w:lang w:eastAsia="zh-CN"/>
        </w:rPr>
        <w:t xml:space="preserve"> includes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  <m:ctrlPr>
              <w:rPr>
                <w:rFonts w:ascii="Cambria Math" w:hAnsi="Cambria Math"/>
                <w:iCs/>
                <w:lang w:eastAsia="zh-CN"/>
              </w:rPr>
            </m:ctrlPr>
          </m:e>
          <m:sub>
            <m:r>
              <w:rPr>
                <w:rFonts w:ascii="Cambria Math" w:hAnsi="Cambria Math"/>
                <w:lang w:eastAsia="zh-CN"/>
              </w:rPr>
              <m:t>y</m:t>
            </m:r>
          </m:sub>
        </m:sSub>
      </m:oMath>
      <w:r>
        <w:rPr>
          <w:iCs/>
          <w:lang w:eastAsia="zh-CN"/>
        </w:rPr>
        <w:t xml:space="preserve"> equa</w:t>
      </w:r>
      <w:r w:rsidR="009239E9">
        <w:rPr>
          <w:iCs/>
          <w:lang w:eastAsia="zh-CN"/>
        </w:rPr>
        <w:t>tions. Note that the index of input data points is always 0,1,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m:oMath>
        <m:r>
          <w:rPr>
            <w:rFonts w:ascii="Cambria Math" w:hAnsi="Cambria Math"/>
            <w:lang w:eastAsia="zh-CN"/>
          </w:rPr>
          <m:t>N-1</m:t>
        </m:r>
      </m:oMath>
      <w:r w:rsidR="00CD3CCA">
        <w:rPr>
          <w:iCs/>
          <w:lang w:eastAsia="zh-CN"/>
        </w:rPr>
        <w:t xml:space="preserve">, and </w:t>
      </w:r>
      <w:r w:rsidR="009239E9">
        <w:rPr>
          <w:iCs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N</m:t>
        </m:r>
      </m:oMath>
      <w:r w:rsidR="00CD3CCA">
        <w:rPr>
          <w:iCs/>
          <w:lang w:eastAsia="zh-CN"/>
        </w:rPr>
        <w:t xml:space="preserve"> is the number of those input points.</w:t>
      </w:r>
    </w:p>
    <w:p w14:paraId="45D21562" w14:textId="67113C05" w:rsidR="00D56524" w:rsidRDefault="00D56524" w:rsidP="00CD1AC2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For a modified </w:t>
      </w:r>
      <w:r>
        <w:t>Poisson equation</w:t>
      </w:r>
      <w:r>
        <w:rPr>
          <w:rFonts w:hint="eastAsia"/>
          <w:lang w:eastAsia="zh-CN"/>
        </w:rPr>
        <w:t>,</w:t>
      </w:r>
    </w:p>
    <w:p w14:paraId="0ED737B5" w14:textId="034525DB" w:rsidR="00D56524" w:rsidRDefault="00D56524" w:rsidP="00D56524">
      <w:pPr>
        <w:pStyle w:val="MTDisplayEquation"/>
      </w:pPr>
      <w:r>
        <w:tab/>
      </w:r>
      <w:r w:rsidR="0009373F" w:rsidRPr="00D56524">
        <w:rPr>
          <w:position w:val="-30"/>
        </w:rPr>
        <w:object w:dxaOrig="3960" w:dyaOrig="720" w14:anchorId="1B928A9B">
          <v:shape id="_x0000_i1081" type="#_x0000_t75" style="width:197.45pt;height:36.35pt" o:ole="">
            <v:imagedata r:id="rId121" o:title=""/>
          </v:shape>
          <o:OLEObject Type="Embed" ProgID="Equation.DSMT4" ShapeID="_x0000_i1081" DrawAspect="Content" ObjectID="_1775652820" r:id="rId1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4E8C3B66" w14:textId="56FA663B" w:rsidR="00D56524" w:rsidRPr="00D56524" w:rsidRDefault="00D56524" w:rsidP="00D56524">
      <w:pPr>
        <w:rPr>
          <w:lang w:eastAsia="zh-CN"/>
        </w:rPr>
      </w:pPr>
      <w:r>
        <w:rPr>
          <w:rFonts w:hint="eastAsia"/>
          <w:lang w:eastAsia="zh-CN"/>
        </w:rPr>
        <w:t>where</w:t>
      </w:r>
      <w:r w:rsidR="0009373F">
        <w:rPr>
          <w:rFonts w:hint="eastAsia"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α</m:t>
        </m:r>
      </m:oMath>
      <w:r>
        <w:rPr>
          <w:rFonts w:hint="eastAsia"/>
          <w:lang w:eastAsia="zh-CN"/>
        </w:rPr>
        <w:t xml:space="preserve"> is a known function of </w:t>
      </w:r>
      <w:r w:rsidR="00715C64">
        <w:rPr>
          <w:rFonts w:hint="eastAsia"/>
          <w:lang w:eastAsia="zh-CN"/>
        </w:rPr>
        <w:t xml:space="preserve">the </w:t>
      </w:r>
      <w:r>
        <w:rPr>
          <w:rFonts w:hint="eastAsia"/>
          <w:lang w:eastAsia="zh-CN"/>
        </w:rPr>
        <w:t>coor</w:t>
      </w:r>
      <w:r w:rsidR="00B726C2">
        <w:rPr>
          <w:rFonts w:hint="eastAsia"/>
          <w:lang w:eastAsia="zh-CN"/>
        </w:rPr>
        <w:t>dina</w:t>
      </w:r>
      <w:r w:rsidR="001067C1">
        <w:rPr>
          <w:rFonts w:hint="eastAsia"/>
          <w:lang w:eastAsia="zh-CN"/>
        </w:rPr>
        <w:t>tes,</w:t>
      </w:r>
    </w:p>
    <w:p w14:paraId="1B25B7BB" w14:textId="4F231913" w:rsidR="00F436C9" w:rsidRPr="00F436C9" w:rsidRDefault="00D56524" w:rsidP="001D4F3E">
      <w:pPr>
        <w:pStyle w:val="MTDisplayEquation"/>
      </w:pPr>
      <w:r>
        <w:lastRenderedPageBreak/>
        <w:tab/>
      </w:r>
      <w:r w:rsidR="00715C64" w:rsidRPr="00715C64">
        <w:rPr>
          <w:position w:val="-104"/>
        </w:rPr>
        <w:object w:dxaOrig="5940" w:dyaOrig="2280" w14:anchorId="30BE2D59">
          <v:shape id="_x0000_i1082" type="#_x0000_t75" style="width:295.85pt;height:114.05pt" o:ole="">
            <v:imagedata r:id="rId123" o:title=""/>
          </v:shape>
          <o:OLEObject Type="Embed" ProgID="Equation.DSMT4" ShapeID="_x0000_i1082" DrawAspect="Content" ObjectID="_1775652821" r:id="rId1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68A7B672" w14:textId="0EA9DB41" w:rsidR="00253A4F" w:rsidRPr="00537C8F" w:rsidRDefault="00253A4F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 w:rsidRPr="00537C8F">
        <w:rPr>
          <w:b/>
          <w:sz w:val="32"/>
          <w:szCs w:val="32"/>
        </w:rPr>
        <w:t xml:space="preserve">3. Low-storage Runge-Kutta </w:t>
      </w:r>
      <w:r w:rsidR="00537C8F" w:rsidRPr="00537C8F">
        <w:rPr>
          <w:rFonts w:hint="eastAsia"/>
          <w:b/>
          <w:sz w:val="32"/>
          <w:szCs w:val="32"/>
          <w:lang w:eastAsia="zh-CN"/>
        </w:rPr>
        <w:t>schem</w:t>
      </w:r>
      <w:r w:rsidR="00537C8F">
        <w:rPr>
          <w:rFonts w:hint="eastAsia"/>
          <w:b/>
          <w:sz w:val="32"/>
          <w:szCs w:val="32"/>
          <w:lang w:eastAsia="zh-CN"/>
        </w:rPr>
        <w:t>e</w:t>
      </w:r>
    </w:p>
    <w:p w14:paraId="050F1D71" w14:textId="704C46CB" w:rsidR="00253A4F" w:rsidRDefault="00253A4F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We use symbols in Orlandi’s book. </w:t>
      </w:r>
      <w:r w:rsidR="006D1164">
        <w:rPr>
          <w:lang w:eastAsia="zh-CN"/>
        </w:rPr>
        <w:t>In CaNS, the</w:t>
      </w:r>
      <w:r>
        <w:rPr>
          <w:lang w:eastAsia="zh-CN"/>
        </w:rPr>
        <w:t xml:space="preserve"> low-storage Runge-Kutta scheme</w:t>
      </w:r>
      <w:r w:rsidR="00AB36A4">
        <w:rPr>
          <w:lang w:eastAsia="zh-CN"/>
        </w:rPr>
        <w:t xml:space="preserve"> </w:t>
      </w:r>
      <w:r w:rsidR="006D1164">
        <w:rPr>
          <w:lang w:eastAsia="zh-CN"/>
        </w:rPr>
        <w:t xml:space="preserve">is </w:t>
      </w:r>
      <w:r w:rsidR="00592E08">
        <w:rPr>
          <w:lang w:eastAsia="zh-CN"/>
        </w:rPr>
        <w:t>combined with the projection</w:t>
      </w:r>
      <w:r w:rsidR="00592E08" w:rsidRPr="00592E08">
        <w:rPr>
          <w:lang w:eastAsia="zh-CN"/>
        </w:rPr>
        <w:t xml:space="preserve"> method</w:t>
      </w:r>
      <w:r w:rsidR="00E02294">
        <w:rPr>
          <w:lang w:eastAsia="zh-CN"/>
        </w:rPr>
        <w:t xml:space="preserve"> </w:t>
      </w:r>
      <w:r w:rsidR="00D40AC1">
        <w:rPr>
          <w:lang w:eastAsia="zh-CN"/>
        </w:rPr>
        <w:t>(</w:t>
      </w:r>
      <w:r w:rsidR="00B15069">
        <w:rPr>
          <w:lang w:eastAsia="zh-CN"/>
        </w:rPr>
        <w:t xml:space="preserve">Harlow and </w:t>
      </w:r>
      <w:r w:rsidR="00B15069" w:rsidRPr="00B15069">
        <w:rPr>
          <w:lang w:eastAsia="zh-CN"/>
        </w:rPr>
        <w:t>Welch</w:t>
      </w:r>
      <w:r w:rsidR="00B15069">
        <w:rPr>
          <w:lang w:eastAsia="zh-CN"/>
        </w:rPr>
        <w:t>, 1965; C</w:t>
      </w:r>
      <w:r w:rsidR="00B15069">
        <w:rPr>
          <w:rFonts w:hint="eastAsia"/>
          <w:lang w:eastAsia="zh-CN"/>
        </w:rPr>
        <w:t>horin</w:t>
      </w:r>
      <w:r w:rsidR="00B15069">
        <w:rPr>
          <w:lang w:eastAsia="zh-CN"/>
        </w:rPr>
        <w:t>, 1968</w:t>
      </w:r>
      <w:r w:rsidR="001707AC">
        <w:rPr>
          <w:lang w:eastAsia="zh-CN"/>
        </w:rPr>
        <w:t xml:space="preserve">; </w:t>
      </w:r>
      <w:r w:rsidR="00843F75">
        <w:rPr>
          <w:lang w:eastAsia="zh-CN"/>
        </w:rPr>
        <w:t>Kim and Moin</w:t>
      </w:r>
      <w:r w:rsidR="00CC4CAF">
        <w:rPr>
          <w:lang w:eastAsia="zh-CN"/>
        </w:rPr>
        <w:t xml:space="preserve">, </w:t>
      </w:r>
      <w:r w:rsidR="00843F75">
        <w:rPr>
          <w:lang w:eastAsia="zh-CN"/>
        </w:rPr>
        <w:t>1985</w:t>
      </w:r>
      <w:r w:rsidR="00D40AC1">
        <w:rPr>
          <w:lang w:eastAsia="zh-CN"/>
        </w:rPr>
        <w:t>)</w:t>
      </w:r>
    </w:p>
    <w:p w14:paraId="2FE92C5A" w14:textId="1DE0C3E2" w:rsidR="00253A4F" w:rsidRDefault="00253A4F" w:rsidP="00253A4F">
      <w:pPr>
        <w:pStyle w:val="MTDisplayEquation"/>
        <w:spacing w:line="360" w:lineRule="auto"/>
      </w:pPr>
      <w:r>
        <w:tab/>
      </w:r>
      <w:r w:rsidR="00D15AC7" w:rsidRPr="00275E3A">
        <w:rPr>
          <w:position w:val="-30"/>
        </w:rPr>
        <w:object w:dxaOrig="7740" w:dyaOrig="720" w14:anchorId="2BEBC16F">
          <v:shape id="_x0000_i1083" type="#_x0000_t75" style="width:384.95pt;height:36.35pt" o:ole="">
            <v:imagedata r:id="rId125" o:title=""/>
          </v:shape>
          <o:OLEObject Type="Embed" ProgID="Equation.DSMT4" ShapeID="_x0000_i1083" DrawAspect="Content" ObjectID="_1775652822" r:id="rId1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632490"/>
      <w:r>
        <w:instrText>(</w:instrText>
      </w:r>
      <w:fldSimple w:instr=" SEQ MTEqn \c \* Arabic \* MERGEFORMAT ">
        <w:r w:rsidR="00062F08">
          <w:rPr>
            <w:noProof/>
          </w:rPr>
          <w:instrText>25</w:instrText>
        </w:r>
      </w:fldSimple>
      <w:r>
        <w:instrText>)</w:instrText>
      </w:r>
      <w:bookmarkEnd w:id="20"/>
      <w:r>
        <w:fldChar w:fldCharType="end"/>
      </w:r>
    </w:p>
    <w:p w14:paraId="42688F01" w14:textId="24F4D02E" w:rsidR="00275E3A" w:rsidRDefault="00275E3A" w:rsidP="00275E3A">
      <w:pPr>
        <w:pStyle w:val="MTDisplayEquation"/>
        <w:spacing w:line="360" w:lineRule="auto"/>
      </w:pPr>
      <w:r>
        <w:tab/>
      </w:r>
      <w:r w:rsidRPr="00275E3A">
        <w:rPr>
          <w:position w:val="-28"/>
        </w:rPr>
        <w:object w:dxaOrig="1180" w:dyaOrig="700" w14:anchorId="18FE127C">
          <v:shape id="_x0000_i1084" type="#_x0000_t75" style="width:59.15pt;height:34.95pt" o:ole="">
            <v:imagedata r:id="rId127" o:title=""/>
          </v:shape>
          <o:OLEObject Type="Embed" ProgID="Equation.DSMT4" ShapeID="_x0000_i1084" DrawAspect="Content" ObjectID="_1775652823" r:id="rId1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2B336A1B" w14:textId="3F38C899" w:rsidR="00275E3A" w:rsidRDefault="00275E3A" w:rsidP="00275E3A">
      <w:pPr>
        <w:pStyle w:val="MTDisplayEquation"/>
        <w:spacing w:line="360" w:lineRule="auto"/>
      </w:pPr>
      <w:r>
        <w:tab/>
      </w:r>
      <w:r w:rsidRPr="00275E3A">
        <w:rPr>
          <w:position w:val="-12"/>
        </w:rPr>
        <w:object w:dxaOrig="1740" w:dyaOrig="380" w14:anchorId="6E7A53B7">
          <v:shape id="_x0000_i1085" type="#_x0000_t75" style="width:86.95pt;height:19.25pt" o:ole="">
            <v:imagedata r:id="rId129" o:title=""/>
          </v:shape>
          <o:OLEObject Type="Embed" ProgID="Equation.DSMT4" ShapeID="_x0000_i1085" DrawAspect="Content" ObjectID="_1775652824" r:id="rId1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395C31C8" w14:textId="487A34A6" w:rsidR="00275E3A" w:rsidRPr="00275E3A" w:rsidRDefault="00275E3A" w:rsidP="00275E3A">
      <w:pPr>
        <w:pStyle w:val="MTDisplayEquation"/>
        <w:spacing w:line="360" w:lineRule="auto"/>
      </w:pPr>
      <w:r>
        <w:tab/>
      </w:r>
      <w:r w:rsidRPr="00275E3A">
        <w:rPr>
          <w:position w:val="-10"/>
        </w:rPr>
        <w:object w:dxaOrig="1320" w:dyaOrig="360" w14:anchorId="20EEA6C4">
          <v:shape id="_x0000_i1086" type="#_x0000_t75" style="width:66.3pt;height:17.8pt" o:ole="">
            <v:imagedata r:id="rId131" o:title=""/>
          </v:shape>
          <o:OLEObject Type="Embed" ProgID="Equation.DSMT4" ShapeID="_x0000_i1086" DrawAspect="Content" ObjectID="_1775652825" r:id="rId1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34D6BBE6" w14:textId="127F593E" w:rsidR="004553ED" w:rsidRDefault="00253A4F" w:rsidP="00253A4F"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087" type="#_x0000_t75" style="width:44.2pt;height:15.7pt" o:ole="">
            <v:imagedata r:id="rId133" o:title=""/>
          </v:shape>
          <o:OLEObject Type="Embed" ProgID="Equation.DSMT4" ShapeID="_x0000_i1087" DrawAspect="Content" ObjectID="_1775652826" r:id="rId134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088" type="#_x0000_t75" style="width:37.8pt;height:19.25pt" o:ole="">
            <v:imagedata r:id="rId135" o:title=""/>
          </v:shape>
          <o:OLEObject Type="Embed" ProgID="Equation.DSMT4" ShapeID="_x0000_i1088" DrawAspect="Content" ObjectID="_1775652827" r:id="rId136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089" type="#_x0000_t75" style="width:44.9pt;height:19.25pt" o:ole="">
            <v:imagedata r:id="rId137" o:title=""/>
          </v:shape>
          <o:OLEObject Type="Embed" ProgID="Equation.DSMT4" ShapeID="_x0000_i1089" DrawAspect="Content" ObjectID="_1775652828" r:id="rId138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090" type="#_x0000_t75" style="width:17.1pt;height:19.25pt" o:ole="">
            <v:imagedata r:id="rId139" o:title=""/>
          </v:shape>
          <o:OLEObject Type="Embed" ProgID="Equation.DSMT4" ShapeID="_x0000_i1090" DrawAspect="Content" ObjectID="_1775652829" r:id="rId140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091" type="#_x0000_t75" style="width:34.2pt;height:17.1pt" o:ole="">
            <v:imagedata r:id="rId141" o:title=""/>
          </v:shape>
          <o:OLEObject Type="Embed" ProgID="Equation.DSMT4" ShapeID="_x0000_i1091" DrawAspect="Content" ObjectID="_1775652830" r:id="rId142"/>
        </w:object>
      </w:r>
      <w:r>
        <w:t xml:space="preserve">. </w:t>
      </w:r>
      <w:r w:rsidR="00C54372">
        <w:t>The</w:t>
      </w:r>
      <w:r>
        <w:t xml:space="preserve"> operator </w:t>
      </w:r>
      <w:r w:rsidRPr="00843E9D">
        <w:rPr>
          <w:position w:val="-12"/>
        </w:rPr>
        <w:object w:dxaOrig="320" w:dyaOrig="360" w14:anchorId="7FA25321">
          <v:shape id="_x0000_i1092" type="#_x0000_t75" style="width:15.7pt;height:17.1pt" o:ole="">
            <v:imagedata r:id="rId143" o:title=""/>
          </v:shape>
          <o:OLEObject Type="Embed" ProgID="Equation.DSMT4" ShapeID="_x0000_i1092" DrawAspect="Content" ObjectID="_1775652831" r:id="rId144"/>
        </w:object>
      </w:r>
      <w:r>
        <w:t xml:space="preserve"> denotes </w:t>
      </w:r>
      <w:r w:rsidR="00CB0B87">
        <w:t xml:space="preserve">nonlinear terms, including convective term and modelled stress </w:t>
      </w:r>
      <w:r w:rsidR="00E75A46">
        <w:t>term,</w:t>
      </w:r>
    </w:p>
    <w:p w14:paraId="457F735E" w14:textId="082B8D09" w:rsidR="00CB0B87" w:rsidRDefault="00CB0B87" w:rsidP="00CB0B87">
      <w:pPr>
        <w:pStyle w:val="MTDisplayEquation"/>
        <w:spacing w:line="360" w:lineRule="auto"/>
      </w:pPr>
      <w:r>
        <w:tab/>
      </w:r>
      <w:r w:rsidR="00B549A5" w:rsidRPr="00126464">
        <w:rPr>
          <w:position w:val="-32"/>
        </w:rPr>
        <w:object w:dxaOrig="1780" w:dyaOrig="740" w14:anchorId="5995964D">
          <v:shape id="_x0000_i1093" type="#_x0000_t75" style="width:89.1pt;height:37.05pt" o:ole="">
            <v:imagedata r:id="rId145" o:title=""/>
          </v:shape>
          <o:OLEObject Type="Embed" ProgID="Equation.DSMT4" ShapeID="_x0000_i1093" DrawAspect="Content" ObjectID="_1775652832" r:id="rId1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1F574A4B" w14:textId="642A2A73" w:rsidR="00253A4F" w:rsidRPr="00B549A5" w:rsidRDefault="00B549A5" w:rsidP="00253A4F">
      <w:r>
        <w:t xml:space="preserve">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t xml:space="preserve"> is modelled stress. </w:t>
      </w:r>
      <w:r w:rsidR="00CB0B87">
        <w:t xml:space="preserve">The operator </w:t>
      </w:r>
      <w:r w:rsidR="00253A4F" w:rsidRPr="008F3E2C">
        <w:rPr>
          <w:position w:val="-32"/>
        </w:rPr>
        <w:object w:dxaOrig="1120" w:dyaOrig="740" w14:anchorId="115C19A5">
          <v:shape id="_x0000_i1094" type="#_x0000_t75" style="width:57.75pt;height:37.8pt" o:ole="">
            <v:imagedata r:id="rId147" o:title=""/>
          </v:shape>
          <o:OLEObject Type="Embed" ProgID="Equation.DSMT4" ShapeID="_x0000_i1094" DrawAspect="Content" ObjectID="_1775652833" r:id="rId148"/>
        </w:object>
      </w:r>
      <w:r w:rsidR="00253A4F">
        <w:t xml:space="preserve"> is second-order derivative. </w:t>
      </w:r>
      <w:r w:rsidR="00253A4F">
        <w:rPr>
          <w:lang w:eastAsia="zh-CN"/>
        </w:rPr>
        <w:t>The coeffi</w:t>
      </w:r>
      <w:r w:rsidR="00442335">
        <w:rPr>
          <w:lang w:eastAsia="zh-CN"/>
        </w:rPr>
        <w:t>cients</w:t>
      </w:r>
    </w:p>
    <w:p w14:paraId="72C9F1AA" w14:textId="5E8104BA" w:rsidR="00253A4F" w:rsidRDefault="00253A4F" w:rsidP="00253A4F">
      <w:pPr>
        <w:pStyle w:val="MTDisplayEquation"/>
        <w:spacing w:line="360" w:lineRule="auto"/>
      </w:pPr>
      <w:r>
        <w:tab/>
      </w:r>
      <w:r w:rsidRPr="00614811">
        <w:rPr>
          <w:position w:val="-88"/>
        </w:rPr>
        <w:object w:dxaOrig="2659" w:dyaOrig="1920" w14:anchorId="15507DC6">
          <v:shape id="_x0000_i1095" type="#_x0000_t75" style="width:133.3pt;height:96.25pt" o:ole="">
            <v:imagedata r:id="rId149" o:title=""/>
          </v:shape>
          <o:OLEObject Type="Embed" ProgID="Equation.DSMT4" ShapeID="_x0000_i1095" DrawAspect="Content" ObjectID="_1775652834" r:id="rId1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3394E753" w14:textId="4684171E" w:rsidR="001414B0" w:rsidRDefault="001414B0" w:rsidP="00253A4F">
      <w:r>
        <w:t>The stability condition</w:t>
      </w:r>
      <w:r w:rsidR="009B1D11">
        <w:t xml:space="preserve"> </w:t>
      </w:r>
      <w:r w:rsidR="00352CE1">
        <w:t>is</w:t>
      </w:r>
    </w:p>
    <w:p w14:paraId="60C4DDB3" w14:textId="24B53C2B" w:rsidR="003C1BC6" w:rsidRDefault="001414B0" w:rsidP="00F4601B">
      <w:pPr>
        <w:pStyle w:val="MTDisplayEquation"/>
      </w:pPr>
      <w:r>
        <w:lastRenderedPageBreak/>
        <w:tab/>
      </w:r>
      <w:r w:rsidR="00F4601B" w:rsidRPr="00F4601B">
        <w:rPr>
          <w:position w:val="-70"/>
        </w:rPr>
        <w:object w:dxaOrig="5920" w:dyaOrig="1520" w14:anchorId="38E0E104">
          <v:shape id="_x0000_i1096" type="#_x0000_t75" style="width:296.55pt;height:76.3pt" o:ole="">
            <v:imagedata r:id="rId151" o:title=""/>
          </v:shape>
          <o:OLEObject Type="Embed" ProgID="Equation.DSMT4" ShapeID="_x0000_i1096" DrawAspect="Content" ObjectID="_1775652835" r:id="rId1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859532"/>
      <w:r>
        <w:instrText>(</w:instrText>
      </w:r>
      <w:fldSimple w:instr=" SEQ MTEqn \c \* Arabic \* MERGEFORMAT ">
        <w:r w:rsidR="00062F08">
          <w:rPr>
            <w:noProof/>
          </w:rPr>
          <w:instrText>31</w:instrText>
        </w:r>
      </w:fldSimple>
      <w:r>
        <w:instrText>)</w:instrText>
      </w:r>
      <w:bookmarkEnd w:id="21"/>
      <w:r>
        <w:fldChar w:fldCharType="end"/>
      </w:r>
    </w:p>
    <w:p w14:paraId="404AE805" w14:textId="6FD9F013" w:rsidR="00F4601B" w:rsidRPr="00F4601B" w:rsidRDefault="00F4601B" w:rsidP="00F4601B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Its implementation </w:t>
      </w:r>
      <w:r w:rsidR="00B64151">
        <w:rPr>
          <w:rFonts w:hint="eastAsia"/>
          <w:lang w:eastAsia="zh-CN"/>
        </w:rPr>
        <w:t>is</w:t>
      </w:r>
    </w:p>
    <w:p w14:paraId="279F76FF" w14:textId="506A38C4" w:rsidR="00F4601B" w:rsidRPr="00F4601B" w:rsidRDefault="00F4601B" w:rsidP="00F4601B">
      <w:pPr>
        <w:pStyle w:val="MTDisplayEquation"/>
      </w:pPr>
      <w:r>
        <w:tab/>
      </w:r>
      <w:r w:rsidRPr="00F4601B">
        <w:rPr>
          <w:position w:val="-226"/>
        </w:rPr>
        <w:object w:dxaOrig="8240" w:dyaOrig="4640" w14:anchorId="38606199">
          <v:shape id="_x0000_i1097" type="#_x0000_t75" style="width:412.75pt;height:233.1pt" o:ole="">
            <v:imagedata r:id="rId153" o:title=""/>
          </v:shape>
          <o:OLEObject Type="Embed" ProgID="Equation.DSMT4" ShapeID="_x0000_i1097" DrawAspect="Content" ObjectID="_1775652836" r:id="rId1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14:paraId="4848FF78" w14:textId="0DE1D80C" w:rsidR="00253A4F" w:rsidRDefault="00253A4F" w:rsidP="00253A4F">
      <w:pPr>
        <w:rPr>
          <w:rFonts w:hint="eastAsia"/>
          <w:lang w:eastAsia="zh-CN"/>
        </w:rPr>
      </w:pPr>
      <w:r>
        <w:t xml:space="preserve">If the viscous term is </w:t>
      </w:r>
      <w:r w:rsidR="003A594F">
        <w:t>treated</w:t>
      </w:r>
      <w:r>
        <w:t xml:space="preserve"> implicitly</w:t>
      </w:r>
      <w:r w:rsidR="00931977">
        <w:t xml:space="preserve"> in all the three </w:t>
      </w:r>
      <w:r w:rsidR="00C72A35">
        <w:rPr>
          <w:rFonts w:hint="eastAsia"/>
          <w:lang w:eastAsia="zh-CN"/>
        </w:rPr>
        <w:t>directions,</w:t>
      </w:r>
    </w:p>
    <w:p w14:paraId="337D6A0C" w14:textId="0C1A0A83" w:rsidR="00253A4F" w:rsidRDefault="00253A4F" w:rsidP="00253A4F">
      <w:pPr>
        <w:pStyle w:val="MTDisplayEquation"/>
        <w:spacing w:line="360" w:lineRule="auto"/>
      </w:pPr>
      <w:r>
        <w:tab/>
      </w:r>
      <w:r w:rsidR="00745078" w:rsidRPr="00745078">
        <w:rPr>
          <w:position w:val="-32"/>
        </w:rPr>
        <w:object w:dxaOrig="6200" w:dyaOrig="760" w14:anchorId="4BF5DC90">
          <v:shape id="_x0000_i1098" type="#_x0000_t75" style="width:310.1pt;height:39.2pt" o:ole="">
            <v:imagedata r:id="rId155" o:title=""/>
          </v:shape>
          <o:OLEObject Type="Embed" ProgID="Equation.DSMT4" ShapeID="_x0000_i1098" DrawAspect="Content" ObjectID="_1775652837" r:id="rId1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294674"/>
      <w:r>
        <w:instrText>(</w:instrText>
      </w:r>
      <w:fldSimple w:instr=" SEQ MTEqn \c \* Arabic \* MERGEFORMAT ">
        <w:r w:rsidR="00062F08">
          <w:rPr>
            <w:noProof/>
          </w:rPr>
          <w:instrText>33</w:instrText>
        </w:r>
      </w:fldSimple>
      <w:r>
        <w:instrText>)</w:instrText>
      </w:r>
      <w:bookmarkEnd w:id="22"/>
      <w:r>
        <w:fldChar w:fldCharType="end"/>
      </w:r>
    </w:p>
    <w:p w14:paraId="6D5A24D3" w14:textId="5EC6BCBE" w:rsidR="00253A4F" w:rsidRPr="00CF5C9D" w:rsidRDefault="00493DAF" w:rsidP="00253A4F">
      <w:pPr>
        <w:rPr>
          <w:lang w:eastAsia="zh-CN"/>
        </w:rPr>
      </w:pPr>
      <w:r>
        <w:rPr>
          <w:rFonts w:hint="eastAsia"/>
          <w:lang w:eastAsia="zh-CN"/>
        </w:rPr>
        <w:t xml:space="preserve">Let </w:t>
      </w:r>
      <w:r w:rsidR="00253A4F" w:rsidRPr="001106FD">
        <w:rPr>
          <w:position w:val="-12"/>
        </w:rPr>
        <w:object w:dxaOrig="1480" w:dyaOrig="380" w14:anchorId="321B4CAA">
          <v:shape id="_x0000_i1099" type="#_x0000_t75" style="width:74.85pt;height:19.25pt" o:ole="">
            <v:imagedata r:id="rId157" o:title=""/>
          </v:shape>
          <o:OLEObject Type="Embed" ProgID="Equation.DSMT4" ShapeID="_x0000_i1099" DrawAspect="Content" ObjectID="_1775652838" r:id="rId158"/>
        </w:object>
      </w:r>
      <w:r w:rsidR="002970CC">
        <w:t>,</w:t>
      </w:r>
    </w:p>
    <w:p w14:paraId="11448963" w14:textId="63880BA1" w:rsidR="00760F65" w:rsidRPr="00760F65" w:rsidRDefault="00253A4F" w:rsidP="00760F65">
      <w:pPr>
        <w:pStyle w:val="MTDisplayEquation"/>
        <w:spacing w:line="360" w:lineRule="auto"/>
      </w:pPr>
      <w:r>
        <w:tab/>
      </w:r>
      <w:r w:rsidR="00760F65" w:rsidRPr="00760F65">
        <w:rPr>
          <w:position w:val="-32"/>
        </w:rPr>
        <w:object w:dxaOrig="7060" w:dyaOrig="760" w14:anchorId="5C58F31E">
          <v:shape id="_x0000_i1100" type="#_x0000_t75" style="width:352.85pt;height:39.2pt" o:ole="">
            <v:imagedata r:id="rId159" o:title=""/>
          </v:shape>
          <o:OLEObject Type="Embed" ProgID="Equation.DSMT4" ShapeID="_x0000_i1100" DrawAspect="Content" ObjectID="_1775652839" r:id="rId1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436819"/>
      <w:r>
        <w:instrText>(</w:instrText>
      </w:r>
      <w:fldSimple w:instr=" SEQ MTEqn \c \* Arabic \* MERGEFORMAT ">
        <w:r w:rsidR="00062F08">
          <w:rPr>
            <w:noProof/>
          </w:rPr>
          <w:instrText>34</w:instrText>
        </w:r>
      </w:fldSimple>
      <w:r>
        <w:instrText>)</w:instrText>
      </w:r>
      <w:bookmarkEnd w:id="23"/>
      <w:r>
        <w:fldChar w:fldCharType="end"/>
      </w:r>
    </w:p>
    <w:p w14:paraId="5BF826E9" w14:textId="33EF0D4B" w:rsidR="00253A4F" w:rsidRDefault="00253A4F" w:rsidP="00253A4F">
      <w:r>
        <w:rPr>
          <w:lang w:eastAsia="zh-CN"/>
        </w:rPr>
        <w:t xml:space="preserve">The right-hand side of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368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36819 \* Charformat \! \* MERGEFORMAT </w:instrText>
      </w:r>
      <w:r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34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 similar to that of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6324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632490 \* Charformat \! \* MERGEFORMAT </w:instrText>
      </w:r>
      <w:r>
        <w:rPr>
          <w:lang w:eastAsia="zh-CN"/>
        </w:rPr>
        <w:fldChar w:fldCharType="separate"/>
      </w:r>
      <w:r w:rsidR="00062F08">
        <w:rPr>
          <w:lang w:eastAsia="zh-CN"/>
        </w:rPr>
        <w:instrText>(25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. </w:t>
      </w:r>
      <w:r w:rsidR="00F36C90">
        <w:t>Let</w:t>
      </w:r>
      <w:r>
        <w:t xml:space="preserve"> </w:t>
      </w:r>
      <w:r w:rsidRPr="00B64C8E">
        <w:rPr>
          <w:position w:val="-24"/>
        </w:rPr>
        <w:object w:dxaOrig="1120" w:dyaOrig="660" w14:anchorId="5B73AC2D">
          <v:shape id="_x0000_i1101" type="#_x0000_t75" style="width:57.75pt;height:32.8pt" o:ole="">
            <v:imagedata r:id="rId161" o:title=""/>
          </v:shape>
          <o:OLEObject Type="Embed" ProgID="Equation.DSMT4" ShapeID="_x0000_i1101" DrawAspect="Content" ObjectID="_1775652840" r:id="rId162"/>
        </w:object>
      </w:r>
      <w:r w:rsidR="00924A9A">
        <w:t>,</w:t>
      </w:r>
    </w:p>
    <w:p w14:paraId="59F9A357" w14:textId="0AA1F930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6680" w:dyaOrig="440" w14:anchorId="7FA111DC">
          <v:shape id="_x0000_i1102" type="#_x0000_t75" style="width:335.05pt;height:22.1pt" o:ole="">
            <v:imagedata r:id="rId163" o:title=""/>
          </v:shape>
          <o:OLEObject Type="Embed" ProgID="Equation.DSMT4" ShapeID="_x0000_i1102" DrawAspect="Content" ObjectID="_1775652841" r:id="rId1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58FC339F" w14:textId="6402DF4B" w:rsidR="00253A4F" w:rsidRDefault="00C2097A" w:rsidP="00253A4F">
      <w:pPr>
        <w:rPr>
          <w:lang w:eastAsia="zh-CN"/>
        </w:rPr>
      </w:pPr>
      <w:r>
        <w:rPr>
          <w:rFonts w:hint="eastAsia"/>
          <w:lang w:eastAsia="zh-CN"/>
        </w:rPr>
        <w:t>Expand it</w:t>
      </w:r>
      <w:r w:rsidR="00253A4F">
        <w:rPr>
          <w:lang w:eastAsia="zh-CN"/>
        </w:rPr>
        <w:t>,</w:t>
      </w:r>
    </w:p>
    <w:p w14:paraId="5E552DA2" w14:textId="0B6AD81B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3360" w:dyaOrig="440" w14:anchorId="61372B1E">
          <v:shape id="_x0000_i1103" type="#_x0000_t75" style="width:170.4pt;height:22.1pt" o:ole="">
            <v:imagedata r:id="rId165" o:title=""/>
          </v:shape>
          <o:OLEObject Type="Embed" ProgID="Equation.DSMT4" ShapeID="_x0000_i1103" DrawAspect="Content" ObjectID="_1775652842" r:id="rId1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109809"/>
      <w:r>
        <w:instrText>(</w:instrText>
      </w:r>
      <w:fldSimple w:instr=" SEQ MTEqn \c \* Arabic \* MERGEFORMAT ">
        <w:r w:rsidR="00062F08">
          <w:rPr>
            <w:noProof/>
          </w:rPr>
          <w:instrText>36</w:instrText>
        </w:r>
      </w:fldSimple>
      <w:r>
        <w:instrText>)</w:instrText>
      </w:r>
      <w:bookmarkEnd w:id="24"/>
      <w:r>
        <w:fldChar w:fldCharType="end"/>
      </w:r>
    </w:p>
    <w:p w14:paraId="5093E6A5" w14:textId="20B785E1" w:rsidR="007D23E2" w:rsidRDefault="00253A4F" w:rsidP="00D15AC7">
      <w:r>
        <w:rPr>
          <w:lang w:eastAsia="zh-CN"/>
        </w:rPr>
        <w:lastRenderedPageBreak/>
        <w:t xml:space="preserve">If </w:t>
      </w:r>
      <w:r w:rsidRPr="0001522E">
        <w:rPr>
          <w:position w:val="-14"/>
        </w:rPr>
        <w:object w:dxaOrig="300" w:dyaOrig="380" w14:anchorId="1C7E0407">
          <v:shape id="_x0000_i1104" type="#_x0000_t75" style="width:14.95pt;height:19.25pt" o:ole="">
            <v:imagedata r:id="rId167" o:title=""/>
          </v:shape>
          <o:OLEObject Type="Embed" ProgID="Equation.DSMT4" ShapeID="_x0000_i1104" DrawAspect="Content" ObjectID="_1775652843" r:id="rId168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1B3526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062F08" w:rsidRPr="00062F08">
        <w:rPr>
          <w:iCs/>
        </w:rPr>
        <w:instrText>(36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h</w:t>
      </w:r>
      <w:r w:rsidRPr="006B51F6">
        <w:rPr>
          <w:iCs/>
        </w:rPr>
        <w:t xml:space="preserve">eptadiagonal </w:t>
      </w:r>
      <w:r>
        <w:rPr>
          <w:iCs/>
        </w:rPr>
        <w:t>matrix. In 2D problems, it is a pentadiago</w:t>
      </w:r>
      <w:r w:rsidR="00547E90">
        <w:rPr>
          <w:iCs/>
        </w:rPr>
        <w:t>nal</w:t>
      </w:r>
      <w:r>
        <w:rPr>
          <w:iCs/>
        </w:rPr>
        <w:t xml:space="preserve"> matrix (see Apeendix A)</w:t>
      </w:r>
      <w:r w:rsidR="00ED2650">
        <w:rPr>
          <w:iCs/>
        </w:rPr>
        <w:t>.</w:t>
      </w:r>
      <w:r w:rsidR="00CF6195">
        <w:rPr>
          <w:iCs/>
        </w:rPr>
        <w:t xml:space="preserve"> The 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062F08">
        <w:instrText>(36)</w:instrText>
      </w:r>
      <w:r>
        <w:fldChar w:fldCharType="end"/>
      </w:r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D79C5">
        <w:t xml:space="preserve">or transform </w:t>
      </w:r>
      <w:r w:rsidR="00404B31">
        <w:rPr>
          <w:lang w:eastAsia="zh-CN"/>
        </w:rPr>
        <w:t>method.</w:t>
      </w:r>
    </w:p>
    <w:p w14:paraId="0A6D29E9" w14:textId="0BE0E851" w:rsidR="00931977" w:rsidRDefault="00931977" w:rsidP="00253A4F">
      <w:pPr>
        <w:rPr>
          <w:lang w:eastAsia="zh-CN"/>
        </w:rPr>
      </w:pPr>
      <w:r>
        <w:t xml:space="preserve">If the viscous </w:t>
      </w:r>
      <w:r w:rsidR="00022EAF">
        <w:t>term</w:t>
      </w:r>
      <w:r>
        <w:t xml:space="preserve"> is treated implicitly only in the </w:t>
      </w:r>
      <m:oMath>
        <m:r>
          <w:rPr>
            <w:rFonts w:ascii="Cambria Math" w:hAnsi="Cambria Math"/>
          </w:rPr>
          <m:t>z</m:t>
        </m:r>
      </m:oMath>
      <w:r>
        <w:t xml:space="preserve"> </w:t>
      </w:r>
      <w:r w:rsidR="00EE3F4B">
        <w:t>direc</w:t>
      </w:r>
      <w:r w:rsidR="006411DE">
        <w:rPr>
          <w:rFonts w:hint="eastAsia"/>
          <w:lang w:eastAsia="zh-CN"/>
        </w:rPr>
        <w:t>tion,</w:t>
      </w:r>
    </w:p>
    <w:p w14:paraId="2A31702B" w14:textId="3B9613CB" w:rsidR="002B1850" w:rsidRDefault="002B1850" w:rsidP="002B1850">
      <w:pPr>
        <w:pStyle w:val="MTDisplayEquation"/>
      </w:pPr>
      <w:r>
        <w:tab/>
      </w:r>
      <w:r w:rsidR="005971E6" w:rsidRPr="005971E6">
        <w:rPr>
          <w:position w:val="-64"/>
        </w:rPr>
        <w:object w:dxaOrig="8540" w:dyaOrig="1400" w14:anchorId="0C8B2404">
          <v:shape id="_x0000_i1105" type="#_x0000_t75" style="width:424.15pt;height:69.85pt" o:ole="">
            <v:imagedata r:id="rId169" o:title=""/>
          </v:shape>
          <o:OLEObject Type="Embed" ProgID="Equation.DSMT4" ShapeID="_x0000_i1105" DrawAspect="Content" ObjectID="_1775652844" r:id="rId1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24055DD6" w14:textId="3F663162" w:rsidR="00CB2C4D" w:rsidRDefault="00493DAF" w:rsidP="00CB2C4D">
      <w:r>
        <w:rPr>
          <w:rFonts w:hint="eastAsia"/>
          <w:lang w:eastAsia="zh-CN"/>
        </w:rPr>
        <w:t>Let</w:t>
      </w:r>
      <w:r w:rsidR="00E80007">
        <w:rPr>
          <w:lang w:eastAsia="zh-CN"/>
        </w:rPr>
        <w:t xml:space="preserve"> </w:t>
      </w:r>
      <w:r w:rsidR="00E80007" w:rsidRPr="001106FD">
        <w:rPr>
          <w:position w:val="-12"/>
        </w:rPr>
        <w:object w:dxaOrig="1480" w:dyaOrig="380" w14:anchorId="73F65033">
          <v:shape id="_x0000_i1106" type="#_x0000_t75" style="width:74.85pt;height:19.25pt" o:ole="">
            <v:imagedata r:id="rId157" o:title=""/>
          </v:shape>
          <o:OLEObject Type="Embed" ProgID="Equation.DSMT4" ShapeID="_x0000_i1106" DrawAspect="Content" ObjectID="_1775652845" r:id="rId171"/>
        </w:object>
      </w:r>
      <w:r w:rsidR="004F595D">
        <w:rPr>
          <w:lang w:eastAsia="zh-CN"/>
        </w:rPr>
        <w:t>,</w:t>
      </w:r>
    </w:p>
    <w:p w14:paraId="2E5D270F" w14:textId="66DA5BB5" w:rsidR="005F4C9B" w:rsidRDefault="00D15AC7" w:rsidP="00E22CDC">
      <w:pPr>
        <w:pStyle w:val="MTDisplayEquation"/>
        <w:ind w:firstLine="0"/>
      </w:pPr>
      <w:r w:rsidRPr="005971E6">
        <w:rPr>
          <w:position w:val="-64"/>
        </w:rPr>
        <w:object w:dxaOrig="10280" w:dyaOrig="1400" w14:anchorId="331B035F">
          <v:shape id="_x0000_i1107" type="#_x0000_t75" style="width:514.7pt;height:69.85pt" o:ole="">
            <v:imagedata r:id="rId172" o:title=""/>
          </v:shape>
          <o:OLEObject Type="Embed" ProgID="Equation.DSMT4" ShapeID="_x0000_i1107" DrawAspect="Content" ObjectID="_1775652846" r:id="rId173"/>
        </w:object>
      </w:r>
      <w:r w:rsidR="005F4C9B">
        <w:tab/>
      </w:r>
      <w:r w:rsidR="005F4C9B">
        <w:fldChar w:fldCharType="begin"/>
      </w:r>
      <w:r w:rsidR="005F4C9B">
        <w:instrText xml:space="preserve"> MACROBUTTON MTPlaceRef \* MERGEFORMAT </w:instrText>
      </w:r>
      <w:r w:rsidR="005F4C9B">
        <w:fldChar w:fldCharType="begin"/>
      </w:r>
      <w:r w:rsidR="005F4C9B">
        <w:instrText xml:space="preserve"> SEQ MTEqn \h \* MERGEFORMAT </w:instrText>
      </w:r>
      <w:r w:rsidR="005F4C9B">
        <w:fldChar w:fldCharType="end"/>
      </w:r>
      <w:bookmarkStart w:id="25" w:name="ZEqnNum492216"/>
      <w:r w:rsidR="005F4C9B">
        <w:instrText>(</w:instrText>
      </w:r>
      <w:fldSimple w:instr=" SEQ MTEqn \c \* Arabic \* MERGEFORMAT ">
        <w:r w:rsidR="00062F08">
          <w:rPr>
            <w:noProof/>
          </w:rPr>
          <w:instrText>38</w:instrText>
        </w:r>
      </w:fldSimple>
      <w:r w:rsidR="005F4C9B">
        <w:instrText>)</w:instrText>
      </w:r>
      <w:bookmarkEnd w:id="25"/>
      <w:r w:rsidR="005F4C9B">
        <w:fldChar w:fldCharType="end"/>
      </w:r>
    </w:p>
    <w:p w14:paraId="6B0A23A1" w14:textId="22A4C765" w:rsidR="00680BAD" w:rsidRDefault="0068399A" w:rsidP="00680BAD">
      <w:r>
        <w:rPr>
          <w:lang w:eastAsia="zh-CN"/>
        </w:rPr>
        <w:t>Let</w:t>
      </w:r>
      <w:r w:rsidR="00680BAD">
        <w:rPr>
          <w:lang w:eastAsia="zh-CN"/>
        </w:rPr>
        <w:t xml:space="preserve"> </w:t>
      </w:r>
      <w:r w:rsidR="00680BAD" w:rsidRPr="00B64C8E">
        <w:rPr>
          <w:position w:val="-24"/>
        </w:rPr>
        <w:object w:dxaOrig="1120" w:dyaOrig="660" w14:anchorId="777EB544">
          <v:shape id="_x0000_i1108" type="#_x0000_t75" style="width:57.75pt;height:32.8pt" o:ole="">
            <v:imagedata r:id="rId161" o:title=""/>
          </v:shape>
          <o:OLEObject Type="Embed" ProgID="Equation.DSMT4" ShapeID="_x0000_i1108" DrawAspect="Content" ObjectID="_1775652847" r:id="rId174"/>
        </w:object>
      </w:r>
      <w:r w:rsidR="00BB35F6">
        <w:t>,</w:t>
      </w:r>
    </w:p>
    <w:p w14:paraId="6D11B75D" w14:textId="2ACAAB83" w:rsidR="00DF16DF" w:rsidRDefault="00D15AC7" w:rsidP="00DF16DF">
      <w:pPr>
        <w:pStyle w:val="MTDisplayEquation"/>
        <w:ind w:firstLine="0"/>
      </w:pPr>
      <w:r w:rsidRPr="00640043">
        <w:rPr>
          <w:position w:val="-66"/>
        </w:rPr>
        <w:object w:dxaOrig="8860" w:dyaOrig="1440" w14:anchorId="4298701C">
          <v:shape id="_x0000_i1109" type="#_x0000_t75" style="width:422pt;height:67.7pt" o:ole="">
            <v:imagedata r:id="rId175" o:title=""/>
          </v:shape>
          <o:OLEObject Type="Embed" ProgID="Equation.DSMT4" ShapeID="_x0000_i1109" DrawAspect="Content" ObjectID="_1775652848" r:id="rId176"/>
        </w:object>
      </w:r>
      <w:r w:rsidR="00DF16DF">
        <w:tab/>
      </w:r>
      <w:r w:rsidR="00DF16DF">
        <w:fldChar w:fldCharType="begin"/>
      </w:r>
      <w:r w:rsidR="00DF16DF">
        <w:instrText xml:space="preserve"> MACROBUTTON MTPlaceRef \* MERGEFORMAT </w:instrText>
      </w:r>
      <w:r w:rsidR="00DF16DF">
        <w:fldChar w:fldCharType="begin"/>
      </w:r>
      <w:r w:rsidR="00DF16DF">
        <w:instrText xml:space="preserve"> SEQ MTEqn \h \* MERGEFORMAT </w:instrText>
      </w:r>
      <w:r w:rsidR="00DF16DF">
        <w:fldChar w:fldCharType="end"/>
      </w:r>
      <w:r w:rsidR="00DF16DF">
        <w:instrText>(</w:instrText>
      </w:r>
      <w:fldSimple w:instr=" SEQ MTEqn \c \* Arabic \* MERGEFORMAT ">
        <w:r w:rsidR="00062F08">
          <w:rPr>
            <w:noProof/>
          </w:rPr>
          <w:instrText>39</w:instrText>
        </w:r>
      </w:fldSimple>
      <w:r w:rsidR="00DF16DF">
        <w:instrText>)</w:instrText>
      </w:r>
      <w:r w:rsidR="00DF16DF">
        <w:fldChar w:fldCharType="end"/>
      </w:r>
    </w:p>
    <w:p w14:paraId="6777EE8A" w14:textId="13E951BC" w:rsidR="00403876" w:rsidRDefault="00C2097A" w:rsidP="00403876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BA2FFB">
        <w:rPr>
          <w:rFonts w:hint="eastAsia"/>
          <w:lang w:eastAsia="zh-CN"/>
        </w:rPr>
        <w:t>it,</w:t>
      </w:r>
    </w:p>
    <w:p w14:paraId="62E848FB" w14:textId="1C230CC1" w:rsidR="00403876" w:rsidRDefault="00403876" w:rsidP="00403876">
      <w:pPr>
        <w:pStyle w:val="MTDisplayEquation"/>
        <w:spacing w:line="360" w:lineRule="auto"/>
      </w:pPr>
      <w:r>
        <w:tab/>
      </w:r>
      <w:r w:rsidR="000F2FD6" w:rsidRPr="003C4481">
        <w:rPr>
          <w:position w:val="-16"/>
        </w:rPr>
        <w:object w:dxaOrig="2280" w:dyaOrig="440" w14:anchorId="1C3CC899">
          <v:shape id="_x0000_i1110" type="#_x0000_t75" style="width:114.75pt;height:22.1pt" o:ole="">
            <v:imagedata r:id="rId177" o:title=""/>
          </v:shape>
          <o:OLEObject Type="Embed" ProgID="Equation.DSMT4" ShapeID="_x0000_i1110" DrawAspect="Content" ObjectID="_1775652849" r:id="rId1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940015"/>
      <w:r>
        <w:instrText>(</w:instrText>
      </w:r>
      <w:fldSimple w:instr=" SEQ MTEqn \c \* Arabic \* MERGEFORMAT ">
        <w:r w:rsidR="00062F08">
          <w:rPr>
            <w:noProof/>
          </w:rPr>
          <w:instrText>40</w:instrText>
        </w:r>
      </w:fldSimple>
      <w:r>
        <w:instrText>)</w:instrText>
      </w:r>
      <w:bookmarkEnd w:id="26"/>
      <w:r>
        <w:fldChar w:fldCharType="end"/>
      </w:r>
    </w:p>
    <w:p w14:paraId="06999695" w14:textId="5A76EC70" w:rsidR="001E09CC" w:rsidRDefault="009C411D" w:rsidP="001E09CC">
      <w:r>
        <w:rPr>
          <w:lang w:eastAsia="zh-CN"/>
        </w:rPr>
        <w:t>The left-hand side</w:t>
      </w:r>
      <w:r w:rsidR="00B724B1">
        <w:rPr>
          <w:lang w:eastAsia="zh-CN"/>
        </w:rPr>
        <w:t xml:space="preserve"> of Eq. </w: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GOTOBUTTON ZEqnNum940015  \* MERGEFORMAT </w:instrTex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REF ZEqnNum940015 \* Charformat \! \* MERGEFORMAT </w:instrText>
      </w:r>
      <w:r w:rsidR="00B724B1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40)</w:instrText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t xml:space="preserve"> is a tridiagonal matrix.</w:t>
      </w:r>
      <w:r w:rsidR="002A080A">
        <w:rPr>
          <w:rFonts w:hint="eastAsia"/>
          <w:iCs/>
          <w:lang w:eastAsia="zh-CN"/>
        </w:rPr>
        <w:t xml:space="preserve"> </w:t>
      </w:r>
      <w:r w:rsidR="00D15AC7">
        <w:rPr>
          <w:lang w:eastAsia="zh-CN"/>
        </w:rPr>
        <w:t xml:space="preserve">Compare the </w:t>
      </w:r>
      <w:r w:rsidR="00F4601B">
        <w:rPr>
          <w:rFonts w:hint="eastAsia"/>
          <w:lang w:eastAsia="zh-CN"/>
        </w:rPr>
        <w:t>RHS</w:t>
      </w:r>
      <w:r w:rsidR="00D15AC7">
        <w:rPr>
          <w:lang w:eastAsia="zh-CN"/>
        </w:rPr>
        <w:t xml:space="preserve"> of Eq. </w: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GOTOBUTTON ZEqnNum632490  \* MERGEFORMAT </w:instrTex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REF ZEqnNum632490 \* Charformat \! \* MERGEFORMAT </w:instrText>
      </w:r>
      <w:r w:rsidR="00D15AC7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25)</w:instrText>
      </w:r>
      <w:r w:rsidR="00D15AC7">
        <w:rPr>
          <w:iCs/>
          <w:lang w:eastAsia="zh-CN"/>
        </w:rPr>
        <w:fldChar w:fldCharType="end"/>
      </w:r>
      <w:r w:rsidR="00D15AC7">
        <w:rPr>
          <w:iCs/>
          <w:lang w:eastAsia="zh-CN"/>
        </w:rPr>
        <w:fldChar w:fldCharType="end"/>
      </w:r>
      <w:r w:rsidR="0099093B">
        <w:rPr>
          <w:rFonts w:hint="eastAsia"/>
          <w:iCs/>
          <w:lang w:eastAsia="zh-CN"/>
        </w:rPr>
        <w:t xml:space="preserve">, </w: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GOTOBUTTON ZEqnNum436819  \* MERGEFORMAT </w:instrTex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REF ZEqnNum436819 \* Charformat \! \* MERGEFORMAT </w:instrText>
      </w:r>
      <w:r w:rsidR="00D15AC7">
        <w:rPr>
          <w:lang w:eastAsia="zh-CN"/>
        </w:rPr>
        <w:fldChar w:fldCharType="separate"/>
      </w:r>
      <w:r w:rsidR="00062F08">
        <w:rPr>
          <w:lang w:eastAsia="zh-CN"/>
        </w:rPr>
        <w:instrText>(34)</w:instrText>
      </w:r>
      <w:r w:rsidR="00D15AC7">
        <w:rPr>
          <w:lang w:eastAsia="zh-CN"/>
        </w:rPr>
        <w:fldChar w:fldCharType="end"/>
      </w:r>
      <w:r w:rsidR="00D15AC7">
        <w:rPr>
          <w:lang w:eastAsia="zh-CN"/>
        </w:rPr>
        <w:fldChar w:fldCharType="end"/>
      </w:r>
      <w:r w:rsidR="0099093B">
        <w:rPr>
          <w:rFonts w:hint="eastAsia"/>
          <w:lang w:eastAsia="zh-CN"/>
        </w:rPr>
        <w:t xml:space="preserve"> and </w: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GOTOBUTTON ZEqnNum492216  \* MERGEFORMAT </w:instrTex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REF ZEqnNum492216 \* Charformat \! \* MERGEFORMAT </w:instrText>
      </w:r>
      <w:r w:rsidR="0099093B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38)</w:instrText>
      </w:r>
      <w:r w:rsidR="0099093B">
        <w:rPr>
          <w:iCs/>
          <w:lang w:eastAsia="zh-CN"/>
        </w:rPr>
        <w:fldChar w:fldCharType="end"/>
      </w:r>
      <w:r w:rsidR="0099093B">
        <w:rPr>
          <w:iCs/>
          <w:lang w:eastAsia="zh-CN"/>
        </w:rPr>
        <w:fldChar w:fldCharType="end"/>
      </w:r>
      <w:r w:rsidR="0099093B">
        <w:rPr>
          <w:rFonts w:hint="eastAsia"/>
          <w:lang w:eastAsia="zh-CN"/>
        </w:rPr>
        <w:t>,</w:t>
      </w:r>
    </w:p>
    <w:p w14:paraId="21AD089F" w14:textId="2F3EAD4F" w:rsidR="00D65BBE" w:rsidRPr="00D65BBE" w:rsidRDefault="00F230A3" w:rsidP="00D65BBE">
      <w:pPr>
        <w:pStyle w:val="MTDisplayEquation"/>
        <w:spacing w:line="360" w:lineRule="auto"/>
        <w:ind w:firstLine="0"/>
      </w:pPr>
      <w:r w:rsidRPr="008A6297">
        <w:rPr>
          <w:position w:val="-108"/>
        </w:rPr>
        <w:object w:dxaOrig="10579" w:dyaOrig="2260" w14:anchorId="5D385CE9">
          <v:shape id="_x0000_i1111" type="#_x0000_t75" style="width:526.1pt;height:111.9pt" o:ole="">
            <v:imagedata r:id="rId179" o:title=""/>
          </v:shape>
          <o:OLEObject Type="Embed" ProgID="Equation.DSMT4" ShapeID="_x0000_i1111" DrawAspect="Content" ObjectID="_1775652850" r:id="rId180"/>
        </w:object>
      </w:r>
      <w:r w:rsidR="00D15AC7">
        <w:tab/>
      </w:r>
      <w:r w:rsidR="00D15AC7">
        <w:fldChar w:fldCharType="begin"/>
      </w:r>
      <w:r w:rsidR="00D15AC7">
        <w:instrText xml:space="preserve"> MACROBUTTON MTPlaceRef \* MERGEFORMAT </w:instrText>
      </w:r>
      <w:r w:rsidR="00D15AC7">
        <w:fldChar w:fldCharType="begin"/>
      </w:r>
      <w:r w:rsidR="00D15AC7">
        <w:instrText xml:space="preserve"> SEQ MTEqn \h \* MERGEFORMAT </w:instrText>
      </w:r>
      <w:r w:rsidR="00D15AC7">
        <w:fldChar w:fldCharType="end"/>
      </w:r>
      <w:r w:rsidR="00D15AC7">
        <w:instrText>(</w:instrText>
      </w:r>
      <w:fldSimple w:instr=" SEQ MTEqn \c \* Arabic \* MERGEFORMAT ">
        <w:r w:rsidR="00062F08">
          <w:rPr>
            <w:noProof/>
          </w:rPr>
          <w:instrText>41</w:instrText>
        </w:r>
      </w:fldSimple>
      <w:r w:rsidR="00D15AC7">
        <w:instrText>)</w:instrText>
      </w:r>
      <w:r w:rsidR="00D15AC7">
        <w:fldChar w:fldCharType="end"/>
      </w:r>
    </w:p>
    <w:p w14:paraId="224B896B" w14:textId="4B7BCDAD" w:rsidR="00F230A3" w:rsidRDefault="00F230A3" w:rsidP="00173717">
      <w:pPr>
        <w:rPr>
          <w:iCs/>
          <w:lang w:eastAsia="zh-CN"/>
        </w:rPr>
      </w:pPr>
      <w:r>
        <w:rPr>
          <w:iCs/>
          <w:lang w:eastAsia="zh-CN"/>
        </w:rPr>
        <w:t>In a computer code, the explicitly treated terms are lumped/stored together, and the implicit terms are stored toge</w:t>
      </w:r>
      <w:r w:rsidR="00E31434">
        <w:rPr>
          <w:rFonts w:hint="eastAsia"/>
          <w:iCs/>
          <w:lang w:eastAsia="zh-CN"/>
        </w:rPr>
        <w:t>ther.</w:t>
      </w:r>
      <w:r w:rsidR="00DD3314">
        <w:rPr>
          <w:rFonts w:hint="eastAsia"/>
          <w:iCs/>
          <w:lang w:eastAsia="zh-CN"/>
        </w:rPr>
        <w:t xml:space="preserve"> </w:t>
      </w:r>
      <w:r w:rsidR="00493DAF">
        <w:rPr>
          <w:rFonts w:hint="eastAsia"/>
          <w:iCs/>
          <w:lang w:eastAsia="zh-CN"/>
        </w:rPr>
        <w:t>Note that in</w:t>
      </w:r>
      <w:r w:rsidR="00DD3314">
        <w:rPr>
          <w:rFonts w:hint="eastAsia"/>
          <w:iCs/>
          <w:lang w:eastAsia="zh-CN"/>
        </w:rPr>
        <w:t xml:space="preserve"> CaNS,</w:t>
      </w:r>
      <w:r w:rsidR="00493DAF">
        <w:rPr>
          <w:rFonts w:hint="eastAsia"/>
          <w:iCs/>
          <w:lang w:eastAsia="zh-CN"/>
        </w:rPr>
        <w:t xml:space="preserve"> the implementation of Eq. </w: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GOTOBUTTON ZEqnNum436819  \* MERGEFORMAT </w:instrTex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REF ZEqnNum436819 \* Charformat \! \* MERGEFORMAT </w:instrText>
      </w:r>
      <w:r w:rsidR="00493DAF">
        <w:rPr>
          <w:lang w:eastAsia="zh-CN"/>
        </w:rPr>
        <w:fldChar w:fldCharType="separate"/>
      </w:r>
      <w:r w:rsidR="00062F08">
        <w:rPr>
          <w:lang w:eastAsia="zh-CN"/>
        </w:rPr>
        <w:instrText>(34)</w:instrText>
      </w:r>
      <w:r w:rsidR="00493DAF">
        <w:rPr>
          <w:lang w:eastAsia="zh-CN"/>
        </w:rPr>
        <w:fldChar w:fldCharType="end"/>
      </w:r>
      <w:r w:rsidR="00493DAF">
        <w:rPr>
          <w:lang w:eastAsia="zh-CN"/>
        </w:rPr>
        <w:fldChar w:fldCharType="end"/>
      </w:r>
      <w:r w:rsidR="00493DAF">
        <w:rPr>
          <w:rFonts w:hint="eastAsia"/>
          <w:lang w:eastAsia="zh-CN"/>
        </w:rPr>
        <w:t xml:space="preserve"> and </w: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GOTOBUTTON ZEqnNum492216  \* MERGEFORMAT </w:instrTex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REF ZEqnNum492216 \* Charformat \! \* MERGEFORMAT </w:instrText>
      </w:r>
      <w:r w:rsidR="00493DAF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38)</w:instrText>
      </w:r>
      <w:r w:rsidR="00493DAF">
        <w:rPr>
          <w:iCs/>
          <w:lang w:eastAsia="zh-CN"/>
        </w:rPr>
        <w:fldChar w:fldCharType="end"/>
      </w:r>
      <w:r w:rsidR="00493DAF">
        <w:rPr>
          <w:iCs/>
          <w:lang w:eastAsia="zh-CN"/>
        </w:rPr>
        <w:fldChar w:fldCharType="end"/>
      </w:r>
      <w:r w:rsidR="00493DAF">
        <w:rPr>
          <w:rFonts w:hint="eastAsia"/>
          <w:iCs/>
          <w:lang w:eastAsia="zh-CN"/>
        </w:rPr>
        <w:t xml:space="preserve"> is</w:t>
      </w:r>
    </w:p>
    <w:p w14:paraId="3574A612" w14:textId="7A545BD3" w:rsidR="00493DAF" w:rsidRDefault="00493DAF" w:rsidP="00493DAF">
      <w:pPr>
        <w:pStyle w:val="MTDisplayEquation"/>
      </w:pPr>
      <w:r>
        <w:tab/>
      </w:r>
      <w:r w:rsidRPr="00493DAF">
        <w:rPr>
          <w:position w:val="-32"/>
        </w:rPr>
        <w:object w:dxaOrig="8559" w:dyaOrig="760" w14:anchorId="0F20BB53">
          <v:shape id="_x0000_i1112" type="#_x0000_t75" style="width:428.45pt;height:37.8pt" o:ole="">
            <v:imagedata r:id="rId181" o:title=""/>
          </v:shape>
          <o:OLEObject Type="Embed" ProgID="Equation.DSMT4" ShapeID="_x0000_i1112" DrawAspect="Content" ObjectID="_1775652851" r:id="rId1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0DA00A3B" w14:textId="1207490D" w:rsidR="003E5FBF" w:rsidRDefault="00493DAF" w:rsidP="003E5FBF">
      <w:pPr>
        <w:pStyle w:val="MTDisplayEquation"/>
        <w:ind w:firstLine="0"/>
      </w:pPr>
      <w:r>
        <w:rPr>
          <w:rFonts w:hint="eastAsia"/>
        </w:rPr>
        <w:t xml:space="preserve">The solved variable </w:t>
      </w:r>
      <w:r w:rsidR="00A40A31">
        <w:rPr>
          <w:rFonts w:hint="eastAsia"/>
        </w:rPr>
        <w:t xml:space="preserve">is </w:t>
      </w:r>
      <w:r w:rsidR="00A40A31" w:rsidRPr="00A40A31">
        <w:rPr>
          <w:position w:val="-12"/>
        </w:rPr>
        <w:object w:dxaOrig="279" w:dyaOrig="380" w14:anchorId="44112F32">
          <v:shape id="_x0000_i1113" type="#_x0000_t75" style="width:14.25pt;height:19.25pt" o:ole="">
            <v:imagedata r:id="rId183" o:title=""/>
          </v:shape>
          <o:OLEObject Type="Embed" ProgID="Equation.DSMT4" ShapeID="_x0000_i1113" DrawAspect="Content" ObjectID="_1775652852" r:id="rId184"/>
        </w:object>
      </w:r>
      <w:r w:rsidR="00A40A31">
        <w:rPr>
          <w:rFonts w:hint="eastAsia"/>
        </w:rPr>
        <w:t xml:space="preserve"> directly, rather than </w:t>
      </w:r>
      <w:r w:rsidR="00A40A31" w:rsidRPr="00A40A31">
        <w:rPr>
          <w:position w:val="-12"/>
        </w:rPr>
        <w:object w:dxaOrig="440" w:dyaOrig="380" w14:anchorId="0DC6EB30">
          <v:shape id="_x0000_i1114" type="#_x0000_t75" style="width:22.1pt;height:19.25pt" o:ole="">
            <v:imagedata r:id="rId185" o:title=""/>
          </v:shape>
          <o:OLEObject Type="Embed" ProgID="Equation.DSMT4" ShapeID="_x0000_i1114" DrawAspect="Content" ObjectID="_1775652853" r:id="rId186"/>
        </w:object>
      </w:r>
      <w:r w:rsidR="00CC7939">
        <w:rPr>
          <w:rFonts w:hint="eastAsia"/>
        </w:rPr>
        <w:t>.</w:t>
      </w:r>
    </w:p>
    <w:p w14:paraId="70289DBD" w14:textId="77777777" w:rsidR="00110527" w:rsidRDefault="00110527" w:rsidP="003E5FBF">
      <w:pPr>
        <w:pStyle w:val="MTDisplayEquation"/>
        <w:ind w:firstLine="0"/>
        <w:rPr>
          <w:iCs/>
        </w:rPr>
      </w:pPr>
    </w:p>
    <w:p w14:paraId="63E98AA0" w14:textId="042C6DDC" w:rsidR="00275E3A" w:rsidRDefault="00275E3A" w:rsidP="003E5FBF">
      <w:pPr>
        <w:pStyle w:val="MTDisplayEquation"/>
        <w:ind w:firstLine="0"/>
      </w:pPr>
      <w:r>
        <w:rPr>
          <w:iCs/>
        </w:rPr>
        <w:t xml:space="preserve">In </w:t>
      </w:r>
      <w:r w:rsidR="00110527">
        <w:rPr>
          <w:rFonts w:hint="eastAsia"/>
          <w:iCs/>
        </w:rPr>
        <w:t>LES</w:t>
      </w:r>
      <w:r>
        <w:rPr>
          <w:iCs/>
        </w:rPr>
        <w:t>,</w:t>
      </w:r>
      <w:r w:rsidR="001241A9">
        <w:rPr>
          <w:iCs/>
        </w:rPr>
        <w:t xml:space="preserve"> eddy viscosity </w:t>
      </w:r>
      <w:r>
        <w:rPr>
          <w:iCs/>
        </w:rPr>
        <w:t>is introduced.</w:t>
      </w:r>
      <w:r w:rsidR="00062F08">
        <w:rPr>
          <w:rFonts w:hint="eastAsia"/>
          <w:iCs/>
        </w:rPr>
        <w:t xml:space="preserve"> </w:t>
      </w:r>
      <w:r>
        <w:rPr>
          <w:iCs/>
        </w:rPr>
        <w:t xml:space="preserve">Consequently, </w:t>
      </w:r>
      <w:r w:rsidR="00173717">
        <w:rPr>
          <w:rFonts w:hint="eastAsia"/>
          <w:iCs/>
        </w:rPr>
        <w:t xml:space="preserve">the hybrid RK-CN </w:t>
      </w:r>
      <w:r w:rsidR="00B15FF2">
        <w:rPr>
          <w:rFonts w:hint="eastAsia"/>
          <w:iCs/>
        </w:rPr>
        <w:t>scheme</w:t>
      </w:r>
      <w:r w:rsidR="00173717">
        <w:rPr>
          <w:rFonts w:hint="eastAsia"/>
          <w:iCs/>
        </w:rPr>
        <w:t xml:space="preserve"> </w:t>
      </w:r>
      <w:r>
        <w:rPr>
          <w:iCs/>
        </w:rPr>
        <w:t>Eq.</w:t>
      </w:r>
      <w:r w:rsidR="00173717">
        <w:rPr>
          <w:rFonts w:hint="eastAsia"/>
          <w:iCs/>
        </w:rPr>
        <w:t xml:space="preserve"> </w:t>
      </w:r>
      <w:r w:rsidR="00173717">
        <w:fldChar w:fldCharType="begin"/>
      </w:r>
      <w:r w:rsidR="00173717">
        <w:instrText xml:space="preserve"> GOTOBUTTON ZEqnNum294674  \* MERGEFORMAT </w:instrText>
      </w:r>
      <w:r w:rsidR="00173717">
        <w:fldChar w:fldCharType="begin"/>
      </w:r>
      <w:r w:rsidR="00173717">
        <w:instrText xml:space="preserve"> REF ZEqnNum294674 \* Charformat \! \* MERGEFORMAT </w:instrText>
      </w:r>
      <w:r w:rsidR="00173717">
        <w:fldChar w:fldCharType="separate"/>
      </w:r>
      <w:r w:rsidR="00062F08">
        <w:instrText>(33)</w:instrText>
      </w:r>
      <w:r w:rsidR="00173717">
        <w:fldChar w:fldCharType="end"/>
      </w:r>
      <w:r w:rsidR="00173717">
        <w:fldChar w:fldCharType="end"/>
      </w:r>
      <w:r w:rsidR="00173717">
        <w:rPr>
          <w:rFonts w:hint="eastAsia"/>
        </w:rPr>
        <w:t xml:space="preserve"> becomes</w:t>
      </w:r>
    </w:p>
    <w:p w14:paraId="108B929C" w14:textId="266E30D7" w:rsidR="00173717" w:rsidRDefault="00173717" w:rsidP="00173717">
      <w:pPr>
        <w:pStyle w:val="MTDisplayEquation"/>
        <w:spacing w:line="360" w:lineRule="auto"/>
      </w:pPr>
      <w:r>
        <w:tab/>
      </w:r>
      <w:r w:rsidRPr="00A05FC7">
        <w:rPr>
          <w:position w:val="-32"/>
        </w:rPr>
        <w:object w:dxaOrig="6080" w:dyaOrig="760" w14:anchorId="032A8060">
          <v:shape id="_x0000_i1115" type="#_x0000_t75" style="width:302.95pt;height:39.2pt" o:ole="">
            <v:imagedata r:id="rId187" o:title=""/>
          </v:shape>
          <o:OLEObject Type="Embed" ProgID="Equation.DSMT4" ShapeID="_x0000_i1115" DrawAspect="Content" ObjectID="_1775652854" r:id="rId1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34A7A782" w14:textId="25C45F5A" w:rsidR="00173717" w:rsidRDefault="00173717" w:rsidP="00173717">
      <w:pPr>
        <w:rPr>
          <w:lang w:eastAsia="zh-CN"/>
        </w:rPr>
      </w:pPr>
      <w:r>
        <w:rPr>
          <w:rFonts w:hint="eastAsia"/>
          <w:lang w:eastAsia="zh-CN"/>
        </w:rPr>
        <w:t xml:space="preserve">where operator </w:t>
      </w:r>
      <w:r w:rsidRPr="00025957">
        <w:rPr>
          <w:position w:val="-4"/>
        </w:rPr>
        <w:object w:dxaOrig="220" w:dyaOrig="260" w14:anchorId="3333D882">
          <v:shape id="_x0000_i1116" type="#_x0000_t75" style="width:10.7pt;height:12.85pt" o:ole="">
            <v:imagedata r:id="rId189" o:title=""/>
          </v:shape>
          <o:OLEObject Type="Embed" ProgID="Equation.DSMT4" ShapeID="_x0000_i1116" DrawAspect="Content" ObjectID="_1775652855" r:id="rId190"/>
        </w:object>
      </w:r>
      <w:r>
        <w:rPr>
          <w:rFonts w:hint="eastAsia"/>
          <w:lang w:eastAsia="zh-CN"/>
        </w:rPr>
        <w:t xml:space="preserve"> denotes the viscous </w:t>
      </w:r>
      <w:r w:rsidR="00AF06D7">
        <w:rPr>
          <w:rFonts w:hint="eastAsia"/>
          <w:lang w:eastAsia="zh-CN"/>
        </w:rPr>
        <w:t>term,</w:t>
      </w:r>
    </w:p>
    <w:p w14:paraId="5B2C2BFE" w14:textId="34EE5245" w:rsidR="00173717" w:rsidRDefault="00173717" w:rsidP="00173717">
      <w:pPr>
        <w:pStyle w:val="MTDisplayEquation"/>
        <w:spacing w:line="360" w:lineRule="auto"/>
      </w:pPr>
      <w:r>
        <w:t xml:space="preserve"> </w:t>
      </w:r>
      <w:r>
        <w:tab/>
      </w:r>
      <w:r w:rsidR="00794EBC" w:rsidRPr="00794EBC">
        <w:rPr>
          <w:position w:val="-36"/>
        </w:rPr>
        <w:object w:dxaOrig="5420" w:dyaOrig="840" w14:anchorId="0B736976">
          <v:shape id="_x0000_i1117" type="#_x0000_t75" style="width:270.2pt;height:44.2pt" o:ole="">
            <v:imagedata r:id="rId191" o:title=""/>
          </v:shape>
          <o:OLEObject Type="Embed" ProgID="Equation.DSMT4" ShapeID="_x0000_i1117" DrawAspect="Content" ObjectID="_1775652856" r:id="rId1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5BED315E" w14:textId="1A1270A6" w:rsidR="007173F1" w:rsidRDefault="007173F1" w:rsidP="007173F1">
      <w:pPr>
        <w:rPr>
          <w:lang w:eastAsia="zh-CN"/>
        </w:rPr>
      </w:pPr>
      <w:r>
        <w:rPr>
          <w:lang w:eastAsia="zh-CN"/>
        </w:rPr>
        <w:t>Re-express</w:t>
      </w:r>
      <w:r>
        <w:rPr>
          <w:rFonts w:hint="eastAsia"/>
          <w:lang w:eastAsia="zh-CN"/>
        </w:rPr>
        <w:t xml:space="preserve"> it</w:t>
      </w:r>
      <w:r>
        <w:rPr>
          <w:lang w:eastAsia="zh-CN"/>
        </w:rPr>
        <w:t xml:space="preserve"> using </w:t>
      </w:r>
      <w:r w:rsidRPr="001106FD">
        <w:rPr>
          <w:position w:val="-12"/>
        </w:rPr>
        <w:object w:dxaOrig="1480" w:dyaOrig="380" w14:anchorId="1AB2E44E">
          <v:shape id="_x0000_i1118" type="#_x0000_t75" style="width:74.85pt;height:19.25pt" o:ole="">
            <v:imagedata r:id="rId157" o:title=""/>
          </v:shape>
          <o:OLEObject Type="Embed" ProgID="Equation.DSMT4" ShapeID="_x0000_i1118" DrawAspect="Content" ObjectID="_1775652857" r:id="rId193"/>
        </w:object>
      </w:r>
      <w:r w:rsidR="000371B7">
        <w:rPr>
          <w:rFonts w:hint="eastAsia"/>
          <w:lang w:eastAsia="zh-CN"/>
        </w:rPr>
        <w:t>,</w:t>
      </w:r>
    </w:p>
    <w:p w14:paraId="28471ED6" w14:textId="79147BAE" w:rsidR="00D83647" w:rsidRDefault="00D83647" w:rsidP="00D83647">
      <w:pPr>
        <w:pStyle w:val="MTDisplayEquation"/>
        <w:spacing w:line="360" w:lineRule="auto"/>
      </w:pPr>
      <w:r>
        <w:tab/>
      </w:r>
      <w:r w:rsidR="00794EBC" w:rsidRPr="00794EBC">
        <w:rPr>
          <w:position w:val="-32"/>
        </w:rPr>
        <w:object w:dxaOrig="6660" w:dyaOrig="760" w14:anchorId="70207576">
          <v:shape id="_x0000_i1119" type="#_x0000_t75" style="width:332.2pt;height:39.2pt" o:ole="">
            <v:imagedata r:id="rId194" o:title=""/>
          </v:shape>
          <o:OLEObject Type="Embed" ProgID="Equation.DSMT4" ShapeID="_x0000_i1119" DrawAspect="Content" ObjectID="_1775652858" r:id="rId1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45</w:instrText>
        </w:r>
      </w:fldSimple>
      <w:r>
        <w:instrText>)</w:instrText>
      </w:r>
      <w:r>
        <w:fldChar w:fldCharType="end"/>
      </w:r>
    </w:p>
    <w:p w14:paraId="4B79D8A4" w14:textId="51B3EBDA" w:rsidR="00411969" w:rsidRDefault="00720DF0" w:rsidP="00411969">
      <w:pPr>
        <w:rPr>
          <w:lang w:eastAsia="zh-CN"/>
        </w:rPr>
      </w:pPr>
      <w:r>
        <w:t xml:space="preserve">Let </w:t>
      </w:r>
      <w:r w:rsidRPr="00B64C8E">
        <w:rPr>
          <w:position w:val="-24"/>
        </w:rPr>
        <w:object w:dxaOrig="1120" w:dyaOrig="660" w14:anchorId="6BEC7949">
          <v:shape id="_x0000_i1120" type="#_x0000_t75" style="width:57.75pt;height:32.8pt" o:ole="">
            <v:imagedata r:id="rId161" o:title=""/>
          </v:shape>
          <o:OLEObject Type="Embed" ProgID="Equation.DSMT4" ShapeID="_x0000_i1120" DrawAspect="Content" ObjectID="_1775652859" r:id="rId196"/>
        </w:object>
      </w:r>
      <w:r w:rsidR="004B34B6">
        <w:rPr>
          <w:rFonts w:hint="eastAsia"/>
          <w:lang w:eastAsia="zh-CN"/>
        </w:rPr>
        <w:t>,</w:t>
      </w:r>
    </w:p>
    <w:p w14:paraId="7A9E5048" w14:textId="5D08FDBF" w:rsidR="00720DF0" w:rsidRDefault="00720DF0" w:rsidP="00720DF0">
      <w:pPr>
        <w:pStyle w:val="MTDisplayEquation"/>
        <w:spacing w:line="360" w:lineRule="auto"/>
      </w:pPr>
      <w:r>
        <w:tab/>
      </w:r>
      <w:r w:rsidR="00E053E1" w:rsidRPr="00E053E1">
        <w:rPr>
          <w:position w:val="-16"/>
        </w:rPr>
        <w:object w:dxaOrig="6220" w:dyaOrig="440" w14:anchorId="1C8D7A6C">
          <v:shape id="_x0000_i1121" type="#_x0000_t75" style="width:310.8pt;height:22.8pt" o:ole="">
            <v:imagedata r:id="rId197" o:title=""/>
          </v:shape>
          <o:OLEObject Type="Embed" ProgID="Equation.DSMT4" ShapeID="_x0000_i1121" DrawAspect="Content" ObjectID="_1775652860" r:id="rId1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118848"/>
      <w:r>
        <w:instrText>(</w:instrText>
      </w:r>
      <w:fldSimple w:instr=" SEQ MTEqn \c \* Arabic \* MERGEFORMAT ">
        <w:r w:rsidR="00062F08">
          <w:rPr>
            <w:noProof/>
          </w:rPr>
          <w:instrText>46</w:instrText>
        </w:r>
      </w:fldSimple>
      <w:r>
        <w:instrText>)</w:instrText>
      </w:r>
      <w:bookmarkEnd w:id="27"/>
      <w:r>
        <w:fldChar w:fldCharType="end"/>
      </w:r>
    </w:p>
    <w:p w14:paraId="58E280FC" w14:textId="1C0EF9E6" w:rsidR="00936499" w:rsidRDefault="00C2097A" w:rsidP="00936499">
      <w:pPr>
        <w:rPr>
          <w:lang w:eastAsia="zh-CN"/>
        </w:rPr>
      </w:pPr>
      <w:r>
        <w:rPr>
          <w:rFonts w:hint="eastAsia"/>
          <w:lang w:eastAsia="zh-CN"/>
        </w:rPr>
        <w:t>Expand it</w:t>
      </w:r>
      <w:r w:rsidR="005107E3">
        <w:rPr>
          <w:rFonts w:hint="eastAsia"/>
          <w:lang w:eastAsia="zh-CN"/>
        </w:rPr>
        <w:t>,</w:t>
      </w:r>
    </w:p>
    <w:p w14:paraId="70120158" w14:textId="31AAB9E9" w:rsidR="005107E3" w:rsidRDefault="005107E3" w:rsidP="005107E3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200" w:dyaOrig="440" w14:anchorId="6CDCDCDD">
          <v:shape id="_x0000_i1122" type="#_x0000_t75" style="width:359.3pt;height:22.8pt" o:ole="">
            <v:imagedata r:id="rId199" o:title=""/>
          </v:shape>
          <o:OLEObject Type="Embed" ProgID="Equation.DSMT4" ShapeID="_x0000_i1122" DrawAspect="Content" ObjectID="_1775652861" r:id="rId2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297415"/>
      <w:r>
        <w:instrText>(</w:instrText>
      </w:r>
      <w:fldSimple w:instr=" SEQ MTEqn \c \* Arabic \* MERGEFORMAT ">
        <w:r w:rsidR="00062F08">
          <w:rPr>
            <w:noProof/>
          </w:rPr>
          <w:instrText>47</w:instrText>
        </w:r>
      </w:fldSimple>
      <w:r>
        <w:instrText>)</w:instrText>
      </w:r>
      <w:bookmarkEnd w:id="28"/>
      <w:r>
        <w:fldChar w:fldCharType="end"/>
      </w:r>
    </w:p>
    <w:p w14:paraId="50D2FAB2" w14:textId="5AA478A8" w:rsidR="00936499" w:rsidRDefault="00936499" w:rsidP="00936499">
      <w:pPr>
        <w:pStyle w:val="MTDisplayEquation"/>
        <w:spacing w:line="360" w:lineRule="auto"/>
        <w:ind w:firstLine="0"/>
      </w:pPr>
      <w:r>
        <w:lastRenderedPageBreak/>
        <w:tab/>
      </w:r>
      <w:r w:rsidRPr="00936499">
        <w:rPr>
          <w:position w:val="-34"/>
        </w:rPr>
        <w:object w:dxaOrig="3980" w:dyaOrig="800" w14:anchorId="76EF263E">
          <v:shape id="_x0000_i1123" type="#_x0000_t75" style="width:198.2pt;height:40.65pt" o:ole="">
            <v:imagedata r:id="rId201" o:title=""/>
          </v:shape>
          <o:OLEObject Type="Embed" ProgID="Equation.DSMT4" ShapeID="_x0000_i1123" DrawAspect="Content" ObjectID="_1775652862" r:id="rId2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14:paraId="7BA69033" w14:textId="2ABAC9EF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40" w:dyaOrig="800" w14:anchorId="3FF701FE">
          <v:shape id="_x0000_i1124" type="#_x0000_t75" style="width:201.75pt;height:40.65pt" o:ole="">
            <v:imagedata r:id="rId203" o:title=""/>
          </v:shape>
          <o:OLEObject Type="Embed" ProgID="Equation.DSMT4" ShapeID="_x0000_i1124" DrawAspect="Content" ObjectID="_1775652863" r:id="rId2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14:paraId="15CF94BB" w14:textId="19B6F95E" w:rsidR="00936499" w:rsidRP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20" w:dyaOrig="800" w14:anchorId="57897577">
          <v:shape id="_x0000_i1125" type="#_x0000_t75" style="width:201.05pt;height:40.65pt" o:ole="">
            <v:imagedata r:id="rId205" o:title=""/>
          </v:shape>
          <o:OLEObject Type="Embed" ProgID="Equation.DSMT4" ShapeID="_x0000_i1125" DrawAspect="Content" ObjectID="_1775652864" r:id="rId2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14:paraId="2DE96135" w14:textId="33EE2377" w:rsidR="006E67A9" w:rsidRDefault="000B48EC" w:rsidP="00DD78C4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1884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18848 \* Charformat \! \* MERGEFORMAT </w:instrText>
      </w:r>
      <w:r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46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</w:t>
      </w:r>
      <w:r w:rsidR="004632F7">
        <w:rPr>
          <w:rFonts w:hint="eastAsia"/>
          <w:iCs/>
          <w:lang w:eastAsia="zh-CN"/>
        </w:rPr>
        <w:t>no longer</w:t>
      </w:r>
      <w:r>
        <w:rPr>
          <w:rFonts w:hint="eastAsia"/>
          <w:iCs/>
          <w:lang w:eastAsia="zh-CN"/>
        </w:rPr>
        <w:t xml:space="preserve"> a modified Helmholtz, so transform method cannot be </w:t>
      </w:r>
      <w:r w:rsidR="001A2E3E">
        <w:rPr>
          <w:rFonts w:hint="eastAsia"/>
          <w:iCs/>
          <w:lang w:eastAsia="zh-CN"/>
        </w:rPr>
        <w:t>applied.</w:t>
      </w:r>
      <w:r w:rsidR="00D84E69">
        <w:rPr>
          <w:rFonts w:hint="eastAsia"/>
          <w:iCs/>
          <w:lang w:eastAsia="zh-CN"/>
        </w:rPr>
        <w:t xml:space="preserve"> </w:t>
      </w:r>
      <w:r w:rsidR="006E67A9">
        <w:rPr>
          <w:rFonts w:hint="eastAsia"/>
          <w:iCs/>
          <w:lang w:eastAsia="zh-CN"/>
        </w:rPr>
        <w:t>If we simplify the viscous term as did in Bae</w:t>
      </w:r>
      <w:r w:rsidR="006E67A9">
        <w:rPr>
          <w:iCs/>
          <w:lang w:eastAsia="zh-CN"/>
        </w:rPr>
        <w:t>’</w:t>
      </w:r>
      <w:r w:rsidR="006E67A9">
        <w:rPr>
          <w:rFonts w:hint="eastAsia"/>
          <w:iCs/>
          <w:lang w:eastAsia="zh-CN"/>
        </w:rPr>
        <w:t>s code,</w:t>
      </w:r>
      <w:r w:rsidR="0069403B">
        <w:rPr>
          <w:rFonts w:hint="eastAsia"/>
          <w:iCs/>
          <w:lang w:eastAsia="zh-CN"/>
        </w:rPr>
        <w:t xml:space="preserve"> Eq. </w: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GOTOBUTTON ZEqnNum297415  \* MERGEFORMAT </w:instrTex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REF ZEqnNum297415 \* Charformat \! \* MERGEFORMAT </w:instrText>
      </w:r>
      <w:r w:rsidR="001C6B84">
        <w:rPr>
          <w:lang w:eastAsia="zh-CN"/>
        </w:rPr>
        <w:fldChar w:fldCharType="separate"/>
      </w:r>
      <w:r w:rsidR="00062F08">
        <w:rPr>
          <w:lang w:eastAsia="zh-CN"/>
        </w:rPr>
        <w:instrText>(47)</w:instrText>
      </w:r>
      <w:r w:rsidR="001C6B84">
        <w:rPr>
          <w:lang w:eastAsia="zh-CN"/>
        </w:rPr>
        <w:fldChar w:fldCharType="end"/>
      </w:r>
      <w:r w:rsidR="001C6B84">
        <w:rPr>
          <w:lang w:eastAsia="zh-CN"/>
        </w:rPr>
        <w:fldChar w:fldCharType="end"/>
      </w:r>
      <w:r w:rsidR="00AE1463">
        <w:rPr>
          <w:rFonts w:hint="eastAsia"/>
          <w:lang w:eastAsia="zh-CN"/>
        </w:rPr>
        <w:t xml:space="preserve"> becomes</w:t>
      </w:r>
    </w:p>
    <w:p w14:paraId="15341375" w14:textId="00A77813" w:rsidR="001C6B84" w:rsidRDefault="001C6B84" w:rsidP="001C6B84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540" w:dyaOrig="440" w14:anchorId="70C8C136">
          <v:shape id="_x0000_i1126" type="#_x0000_t75" style="width:375.7pt;height:22.8pt" o:ole="">
            <v:imagedata r:id="rId207" o:title=""/>
          </v:shape>
          <o:OLEObject Type="Embed" ProgID="Equation.DSMT4" ShapeID="_x0000_i1126" DrawAspect="Content" ObjectID="_1775652865" r:id="rId2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14:paraId="2C940EB1" w14:textId="5CCDE0EA" w:rsidR="00EE400E" w:rsidRPr="00406520" w:rsidRDefault="001C6B84" w:rsidP="00406520">
      <w:pPr>
        <w:pStyle w:val="MTDisplayEquation"/>
        <w:spacing w:line="360" w:lineRule="auto"/>
        <w:ind w:firstLine="0"/>
      </w:pPr>
      <w:r>
        <w:tab/>
      </w:r>
      <w:r w:rsidR="00783EF2" w:rsidRPr="001C6B84">
        <w:rPr>
          <w:position w:val="-36"/>
        </w:rPr>
        <w:object w:dxaOrig="3340" w:dyaOrig="840" w14:anchorId="60A93112">
          <v:shape id="_x0000_i1127" type="#_x0000_t75" style="width:166.8pt;height:44.2pt" o:ole="">
            <v:imagedata r:id="rId209" o:title=""/>
          </v:shape>
          <o:OLEObject Type="Embed" ProgID="Equation.DSMT4" ShapeID="_x0000_i1127" DrawAspect="Content" ObjectID="_1775652866" r:id="rId2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14:paraId="31D2FE61" w14:textId="7D33DBF1" w:rsidR="003D79C5" w:rsidRPr="003D79C5" w:rsidRDefault="003D79C5" w:rsidP="003D79C5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4. </w:t>
      </w:r>
      <w:r w:rsidR="004928AA">
        <w:rPr>
          <w:rFonts w:hint="eastAsia"/>
          <w:b/>
          <w:sz w:val="32"/>
          <w:szCs w:val="32"/>
          <w:lang w:eastAsia="zh-CN"/>
        </w:rPr>
        <w:t>A</w:t>
      </w:r>
      <w:r>
        <w:rPr>
          <w:b/>
          <w:sz w:val="32"/>
          <w:szCs w:val="32"/>
        </w:rPr>
        <w:t>pproximate factoriza</w:t>
      </w:r>
      <w:r w:rsidR="00406520">
        <w:rPr>
          <w:b/>
          <w:sz w:val="32"/>
          <w:szCs w:val="32"/>
          <w:lang w:eastAsia="zh-CN"/>
        </w:rPr>
        <w:t>tion</w:t>
      </w:r>
    </w:p>
    <w:p w14:paraId="04C475A6" w14:textId="119B8C7F" w:rsidR="00253A4F" w:rsidRPr="00201497" w:rsidRDefault="00026A10" w:rsidP="00253A4F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062F08">
        <w:instrText>(36)</w:instrText>
      </w:r>
      <w:r>
        <w:fldChar w:fldCharType="end"/>
      </w:r>
      <w:r>
        <w:fldChar w:fldCharType="end"/>
      </w:r>
      <w:r>
        <w:rPr>
          <w:iCs/>
        </w:rPr>
        <w:t xml:space="preserve"> with 3D implicit viscous diffusion </w:t>
      </w:r>
      <w:r w:rsidR="00284D6A">
        <w:t>can be solved via approximate factorization</w:t>
      </w:r>
      <w:r w:rsidR="00933EE5">
        <w:rPr>
          <w:iCs/>
        </w:rPr>
        <w:t xml:space="preserve">. </w:t>
      </w:r>
      <w:r w:rsidR="00253A4F">
        <w:rPr>
          <w:iCs/>
        </w:rPr>
        <w:t xml:space="preserve">Introducing matrix symbols (not tensors) </w:t>
      </w:r>
      <w:r w:rsidR="00253A4F" w:rsidRPr="00B83072">
        <w:rPr>
          <w:position w:val="-12"/>
        </w:rPr>
        <w:object w:dxaOrig="320" w:dyaOrig="360" w14:anchorId="296D4A20">
          <v:shape id="_x0000_i1128" type="#_x0000_t75" style="width:15.7pt;height:17.1pt" o:ole="">
            <v:imagedata r:id="rId211" o:title=""/>
          </v:shape>
          <o:OLEObject Type="Embed" ProgID="Equation.DSMT4" ShapeID="_x0000_i1128" DrawAspect="Content" ObjectID="_1775652867" r:id="rId212"/>
        </w:object>
      </w:r>
      <w:r w:rsidR="00253A4F">
        <w:t xml:space="preserve">, </w:t>
      </w:r>
      <w:r w:rsidR="00253A4F" w:rsidRPr="001106FD">
        <w:rPr>
          <w:position w:val="-12"/>
        </w:rPr>
        <w:object w:dxaOrig="340" w:dyaOrig="360" w14:anchorId="60C16F56">
          <v:shape id="_x0000_i1129" type="#_x0000_t75" style="width:17.1pt;height:17.1pt" o:ole="">
            <v:imagedata r:id="rId213" o:title=""/>
          </v:shape>
          <o:OLEObject Type="Embed" ProgID="Equation.DSMT4" ShapeID="_x0000_i1129" DrawAspect="Content" ObjectID="_1775652868" r:id="rId214"/>
        </w:object>
      </w:r>
      <w:r w:rsidR="00253A4F">
        <w:t xml:space="preserve"> and </w:t>
      </w:r>
      <w:r w:rsidR="00253A4F" w:rsidRPr="001106FD">
        <w:rPr>
          <w:position w:val="-12"/>
        </w:rPr>
        <w:object w:dxaOrig="340" w:dyaOrig="360" w14:anchorId="77D91B8B">
          <v:shape id="_x0000_i1130" type="#_x0000_t75" style="width:17.1pt;height:17.1pt" o:ole="">
            <v:imagedata r:id="rId215" o:title=""/>
          </v:shape>
          <o:OLEObject Type="Embed" ProgID="Equation.DSMT4" ShapeID="_x0000_i1130" DrawAspect="Content" ObjectID="_1775652869" r:id="rId216"/>
        </w:object>
      </w:r>
      <w:r w:rsidR="007201DE">
        <w:t>,</w:t>
      </w:r>
    </w:p>
    <w:p w14:paraId="7FE213F4" w14:textId="6A59EECE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2659" w:dyaOrig="400" w14:anchorId="5F029383">
          <v:shape id="_x0000_i1131" type="#_x0000_t75" style="width:133.3pt;height:22.1pt" o:ole="">
            <v:imagedata r:id="rId217" o:title=""/>
          </v:shape>
          <o:OLEObject Type="Embed" ProgID="Equation.DSMT4" ShapeID="_x0000_i1131" DrawAspect="Content" ObjectID="_1775652870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1F246FC1" w14:textId="7B35CC13" w:rsidR="00253A4F" w:rsidRDefault="00253A4F" w:rsidP="00253A4F">
      <w:r>
        <w:t xml:space="preserve">Note that each of </w:t>
      </w:r>
      <w:r w:rsidRPr="00B83072">
        <w:rPr>
          <w:position w:val="-12"/>
        </w:rPr>
        <w:object w:dxaOrig="320" w:dyaOrig="360" w14:anchorId="00E1F7B6">
          <v:shape id="_x0000_i1132" type="#_x0000_t75" style="width:15.7pt;height:17.1pt" o:ole="">
            <v:imagedata r:id="rId211" o:title=""/>
          </v:shape>
          <o:OLEObject Type="Embed" ProgID="Equation.DSMT4" ShapeID="_x0000_i1132" DrawAspect="Content" ObjectID="_1775652871" r:id="rId219"/>
        </w:object>
      </w:r>
      <w:r>
        <w:t xml:space="preserve">, </w:t>
      </w:r>
      <w:r w:rsidRPr="00B83072">
        <w:rPr>
          <w:position w:val="-12"/>
        </w:rPr>
        <w:object w:dxaOrig="340" w:dyaOrig="360" w14:anchorId="77E8C2E7">
          <v:shape id="_x0000_i1133" type="#_x0000_t75" style="width:17.1pt;height:17.1pt" o:ole="">
            <v:imagedata r:id="rId220" o:title=""/>
          </v:shape>
          <o:OLEObject Type="Embed" ProgID="Equation.DSMT4" ShapeID="_x0000_i1133" DrawAspect="Content" ObjectID="_1775652872" r:id="rId221"/>
        </w:object>
      </w:r>
      <w:r>
        <w:t xml:space="preserve"> and </w:t>
      </w:r>
      <w:r w:rsidRPr="00B83072">
        <w:rPr>
          <w:position w:val="-12"/>
        </w:rPr>
        <w:object w:dxaOrig="340" w:dyaOrig="360" w14:anchorId="378A0431">
          <v:shape id="_x0000_i1134" type="#_x0000_t75" style="width:17.1pt;height:17.1pt" o:ole="">
            <v:imagedata r:id="rId222" o:title=""/>
          </v:shape>
          <o:OLEObject Type="Embed" ProgID="Equation.DSMT4" ShapeID="_x0000_i1134" DrawAspect="Content" ObjectID="_1775652873" r:id="rId223"/>
        </w:object>
      </w:r>
      <w:r>
        <w:t xml:space="preserve"> is a tridiagonal matrix.</w:t>
      </w:r>
      <w:r w:rsidR="00C43EA6">
        <w:t xml:space="preserve"> </w:t>
      </w:r>
      <w:r>
        <w:t>Using approximate factorization (AF)</w:t>
      </w:r>
      <w:r w:rsidR="00D80460">
        <w:t>,</w:t>
      </w:r>
    </w:p>
    <w:p w14:paraId="53DFF92F" w14:textId="71ABE5E0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3220" w:dyaOrig="400" w14:anchorId="44CF9CF3">
          <v:shape id="_x0000_i1135" type="#_x0000_t75" style="width:161.1pt;height:22.1pt" o:ole="">
            <v:imagedata r:id="rId224" o:title=""/>
          </v:shape>
          <o:OLEObject Type="Embed" ProgID="Equation.DSMT4" ShapeID="_x0000_i1135" DrawAspect="Content" ObjectID="_1775652874" r:id="rId2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14:paraId="52675125" w14:textId="519BCFF9" w:rsidR="00253A4F" w:rsidRDefault="007201DE" w:rsidP="00253A4F">
      <w:r>
        <w:t xml:space="preserve">Re-expressed </w:t>
      </w:r>
      <w:r w:rsidR="000626E7">
        <w:t>as</w:t>
      </w:r>
    </w:p>
    <w:p w14:paraId="60A0E6CF" w14:textId="479A9D2F" w:rsidR="00253A4F" w:rsidRDefault="00253A4F" w:rsidP="00253A4F">
      <w:pPr>
        <w:pStyle w:val="MTDisplayEquation"/>
        <w:spacing w:line="360" w:lineRule="auto"/>
      </w:pPr>
      <w:r>
        <w:tab/>
      </w:r>
      <w:r w:rsidRPr="008D32C0">
        <w:rPr>
          <w:position w:val="-54"/>
        </w:rPr>
        <w:object w:dxaOrig="1900" w:dyaOrig="1219" w14:anchorId="6BC4E540">
          <v:shape id="_x0000_i1136" type="#_x0000_t75" style="width:94.8pt;height:61.3pt" o:ole="">
            <v:imagedata r:id="rId226" o:title=""/>
          </v:shape>
          <o:OLEObject Type="Embed" ProgID="Equation.DSMT4" ShapeID="_x0000_i1136" DrawAspect="Content" ObjectID="_1775652875" r:id="rId2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14:paraId="5D19C388" w14:textId="6528B153" w:rsidR="005D700C" w:rsidRPr="005D700C" w:rsidRDefault="00253A4F" w:rsidP="005D700C">
      <w:pPr>
        <w:rPr>
          <w:lang w:eastAsia="zh-CN"/>
        </w:rPr>
      </w:pPr>
      <w:r>
        <w:rPr>
          <w:lang w:eastAsia="zh-CN"/>
        </w:rPr>
        <w:t xml:space="preserve">The sweep procedure is described in Anderson’s book (P245). In the </w:t>
      </w:r>
      <w:r>
        <w:rPr>
          <w:i/>
          <w:iCs/>
          <w:lang w:eastAsia="zh-CN"/>
        </w:rPr>
        <w:t>i</w:t>
      </w:r>
      <w:r>
        <w:rPr>
          <w:lang w:eastAsia="zh-CN"/>
        </w:rPr>
        <w:t xml:space="preserve"> direction, </w:t>
      </w:r>
      <w:r w:rsidRPr="00006F53">
        <w:rPr>
          <w:position w:val="-14"/>
          <w:lang w:eastAsia="zh-CN"/>
        </w:rPr>
        <w:object w:dxaOrig="1840" w:dyaOrig="400" w14:anchorId="7B9BB352">
          <v:shape id="_x0000_i1137" type="#_x0000_t75" style="width:94.1pt;height:22.1pt" o:ole="">
            <v:imagedata r:id="rId228" o:title=""/>
          </v:shape>
          <o:OLEObject Type="Embed" ProgID="Equation.DSMT4" ShapeID="_x0000_i1137" DrawAspect="Content" ObjectID="_1775652876" r:id="rId229"/>
        </w:object>
      </w:r>
      <w:r>
        <w:rPr>
          <w:lang w:eastAsia="zh-CN"/>
        </w:rPr>
        <w:t xml:space="preserve"> is first solved, then </w:t>
      </w:r>
      <w:r w:rsidRPr="00006F53">
        <w:rPr>
          <w:position w:val="-14"/>
          <w:lang w:eastAsia="zh-CN"/>
        </w:rPr>
        <w:object w:dxaOrig="1880" w:dyaOrig="400" w14:anchorId="1F3B405C">
          <v:shape id="_x0000_i1138" type="#_x0000_t75" style="width:91.95pt;height:22.1pt" o:ole="">
            <v:imagedata r:id="rId230" o:title=""/>
          </v:shape>
          <o:OLEObject Type="Embed" ProgID="Equation.DSMT4" ShapeID="_x0000_i1138" DrawAspect="Content" ObjectID="_1775652877" r:id="rId231"/>
        </w:object>
      </w:r>
      <w:r>
        <w:rPr>
          <w:lang w:eastAsia="zh-CN"/>
        </w:rPr>
        <w:t xml:space="preserve">, etc. In summary, hybrid Runge-Kutta/Crank-Nicolson finally solves tridiagonal systems of equations, and there are no constraints on the kinds of boundary conditions. The three-step explicit Runge-Kutta helps improve the accuracy, and the implicit Crank-Nicolson helps increase </w:t>
      </w:r>
      <w:r w:rsidRPr="0000076E">
        <w:rPr>
          <w:position w:val="-6"/>
          <w:lang w:eastAsia="zh-CN"/>
        </w:rPr>
        <w:object w:dxaOrig="300" w:dyaOrig="279" w14:anchorId="3F20CEBB">
          <v:shape id="_x0000_i1139" type="#_x0000_t75" style="width:14.95pt;height:14.25pt" o:ole="">
            <v:imagedata r:id="rId232" o:title=""/>
          </v:shape>
          <o:OLEObject Type="Embed" ProgID="Equation.DSMT4" ShapeID="_x0000_i1139" DrawAspect="Content" ObjectID="_1775652878" r:id="rId233"/>
        </w:object>
      </w:r>
      <w:r w:rsidR="00574778">
        <w:rPr>
          <w:lang w:eastAsia="zh-CN"/>
        </w:rPr>
        <w:t>.</w:t>
      </w:r>
    </w:p>
    <w:p w14:paraId="12598C26" w14:textId="1FE1A42A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lastRenderedPageBreak/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411969">
        <w:rPr>
          <w:rFonts w:hint="eastAsia"/>
          <w:b/>
          <w:sz w:val="32"/>
          <w:szCs w:val="32"/>
          <w:lang w:eastAsia="zh-CN"/>
        </w:rPr>
        <w:t>method</w:t>
      </w:r>
    </w:p>
    <w:p w14:paraId="5A9A2295" w14:textId="2D4A8F3A" w:rsidR="00813449" w:rsidRDefault="00026A10" w:rsidP="00F1753B">
      <w:pPr>
        <w:rPr>
          <w:iCs/>
          <w:lang w:eastAsia="zh-CN"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062F08">
        <w:instrText>(36)</w:instrText>
      </w:r>
      <w:r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can be solved via </w:t>
      </w:r>
      <w:r w:rsidR="00567A3C">
        <w:rPr>
          <w:iCs/>
        </w:rPr>
        <w:t xml:space="preserve">transform </w:t>
      </w:r>
      <w:r w:rsidR="00B72C22">
        <w:rPr>
          <w:rFonts w:hint="eastAsia"/>
          <w:iCs/>
          <w:lang w:eastAsia="zh-CN"/>
        </w:rPr>
        <w:t>method,</w:t>
      </w:r>
    </w:p>
    <w:p w14:paraId="1A7E37BF" w14:textId="6C50F36E" w:rsidR="00D72C5A" w:rsidRDefault="00705A59" w:rsidP="00D72C5A">
      <w:pPr>
        <w:pStyle w:val="MTDisplayEquation"/>
        <w:spacing w:line="360" w:lineRule="auto"/>
      </w:pPr>
      <w:r>
        <w:tab/>
      </w:r>
      <w:r w:rsidR="00E94AB9" w:rsidRPr="00E94AB9">
        <w:rPr>
          <w:position w:val="-34"/>
        </w:rPr>
        <w:object w:dxaOrig="4099" w:dyaOrig="800" w14:anchorId="16EDEC8D">
          <v:shape id="_x0000_i1140" type="#_x0000_t75" style="width:206pt;height:39.9pt" o:ole="">
            <v:imagedata r:id="rId234" o:title=""/>
          </v:shape>
          <o:OLEObject Type="Embed" ProgID="Equation.DSMT4" ShapeID="_x0000_i1140" DrawAspect="Content" ObjectID="_1775652879" r:id="rId2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173118"/>
      <w:r>
        <w:instrText>(</w:instrText>
      </w:r>
      <w:fldSimple w:instr=" SEQ MTEqn \c \* Arabic \* MERGEFORMAT ">
        <w:r w:rsidR="00062F08">
          <w:rPr>
            <w:noProof/>
          </w:rPr>
          <w:instrText>56</w:instrText>
        </w:r>
      </w:fldSimple>
      <w:r>
        <w:instrText>)</w:instrText>
      </w:r>
      <w:bookmarkEnd w:id="29"/>
      <w:r>
        <w:fldChar w:fldCharType="end"/>
      </w:r>
    </w:p>
    <w:p w14:paraId="3902C7BB" w14:textId="023527B5" w:rsidR="003B5C8C" w:rsidRDefault="003B5C8C" w:rsidP="003B5C8C">
      <w:pPr>
        <w:rPr>
          <w:lang w:eastAsia="zh-CN"/>
        </w:rPr>
      </w:pPr>
      <w:r>
        <w:rPr>
          <w:lang w:eastAsia="zh-CN"/>
        </w:rPr>
        <w:t xml:space="preserve">The formulations of the eigenvalues are given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0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62F08">
        <w:t xml:space="preserve">Table </w:t>
      </w:r>
      <w:r w:rsidR="00062F08">
        <w:rPr>
          <w:noProof/>
        </w:rPr>
        <w:t>6</w:t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18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62F08">
        <w:t xml:space="preserve">Table </w:t>
      </w:r>
      <w:r w:rsidR="00062F08">
        <w:rPr>
          <w:noProof/>
        </w:rPr>
        <w:t>7</w:t>
      </w:r>
      <w:r>
        <w:rPr>
          <w:lang w:eastAsia="zh-CN"/>
        </w:rPr>
        <w:fldChar w:fldCharType="end"/>
      </w:r>
      <w:r w:rsidR="00F3427D">
        <w:rPr>
          <w:lang w:eastAsia="zh-CN"/>
        </w:rPr>
        <w:t xml:space="preserve"> in </w:t>
      </w:r>
      <w:r w:rsidR="00F3427D" w:rsidRPr="00F3427D">
        <w:rPr>
          <w:lang w:eastAsia="zh-CN"/>
        </w:rPr>
        <w:t>Appendix C</w:t>
      </w:r>
      <w:r>
        <w:rPr>
          <w:lang w:eastAsia="zh-CN"/>
        </w:rPr>
        <w:t xml:space="preserve">. Note that both staggered and non-staggered transforms are used. In a square duct,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</w:p>
    <w:p w14:paraId="5E68A03F" w14:textId="62D49A1E" w:rsidR="00D80460" w:rsidRPr="00AE1C33" w:rsidRDefault="00D80460" w:rsidP="00D80460">
      <w:pPr>
        <w:rPr>
          <w:lang w:eastAsia="zh-CN"/>
        </w:rPr>
      </w:pPr>
      <w:r>
        <w:rPr>
          <w:lang w:eastAsia="zh-CN"/>
        </w:rPr>
        <w:t xml:space="preserve">In CaNS, transform </w:t>
      </w:r>
      <w:r>
        <w:rPr>
          <w:rFonts w:hint="eastAsia"/>
          <w:lang w:eastAsia="zh-CN"/>
        </w:rPr>
        <w:t>method</w:t>
      </w:r>
      <w:r>
        <w:rPr>
          <w:lang w:eastAsia="zh-CN"/>
        </w:rPr>
        <w:t xml:space="preserve"> (non-staggered) is also used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 when the diffusion term is treated implicitly in all the directions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56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62F08">
        <w:rPr>
          <w:lang w:eastAsia="zh-CN"/>
        </w:rPr>
        <w:t xml:space="preserve">Table </w:t>
      </w:r>
      <w:r w:rsidR="00062F08">
        <w:rPr>
          <w:noProof/>
          <w:lang w:eastAsia="zh-CN"/>
        </w:rPr>
        <w:t>2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theoretical limitations of CaNS,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670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62F08">
        <w:rPr>
          <w:lang w:eastAsia="zh-CN"/>
        </w:rPr>
        <w:t xml:space="preserve">Table </w:t>
      </w:r>
      <w:r w:rsidR="00062F08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actual limitations. The same constraints apply to both the implicit and implicit 1D scheme. Consequently, the wall modeling capability always applies in the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direction, and only in explicit (or implicit 1D) form, applies to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s. Also note that homogenous Neumann boundary condition always applies for walls </w:t>
      </w:r>
      <w:r>
        <w:rPr>
          <w:rFonts w:hint="eastAsia"/>
          <w:lang w:eastAsia="zh-CN"/>
        </w:rPr>
        <w:t>with</w:t>
      </w:r>
      <w:r>
        <w:rPr>
          <w:lang w:eastAsia="zh-CN"/>
        </w:rPr>
        <w:t>/without wall models, due to the no-penetration wall-normal boundary condition.</w:t>
      </w:r>
    </w:p>
    <w:p w14:paraId="6ED88B2B" w14:textId="27562E0A" w:rsidR="00D80460" w:rsidRDefault="00D80460" w:rsidP="00D80460">
      <w:pPr>
        <w:pStyle w:val="Caption"/>
        <w:jc w:val="center"/>
        <w:rPr>
          <w:lang w:eastAsia="zh-CN"/>
        </w:rPr>
      </w:pPr>
      <w:bookmarkStart w:id="30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062F08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30"/>
      <w:r>
        <w:rPr>
          <w:lang w:eastAsia="zh-CN"/>
        </w:rPr>
        <w:t xml:space="preserve"> Limitations of time-advancement scheme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96535D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449376D8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, </w:t>
            </w:r>
            <w:r w:rsidR="007F3A24" w:rsidRPr="00F3427D">
              <w:rPr>
                <w:i/>
                <w:iCs/>
                <w:lang w:val="nl-NL" w:eastAsia="zh-CN"/>
              </w:rPr>
              <w:t>z</w:t>
            </w:r>
            <w:r w:rsidR="007F3A24" w:rsidRPr="00F3427D">
              <w:rPr>
                <w:lang w:val="nl-NL" w:eastAsia="zh-CN"/>
              </w:rPr>
              <w:t>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55DA723A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1B1206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339CDA90" w:rsidR="00D80460" w:rsidRDefault="00D80460" w:rsidP="00D80460">
      <w:pPr>
        <w:pStyle w:val="Caption"/>
        <w:jc w:val="center"/>
        <w:rPr>
          <w:lang w:eastAsia="zh-CN"/>
        </w:rPr>
      </w:pPr>
      <w:bookmarkStart w:id="31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062F08">
        <w:rPr>
          <w:noProof/>
          <w:lang w:eastAsia="zh-CN"/>
        </w:rPr>
        <w:t>3</w:t>
      </w:r>
      <w:r>
        <w:rPr>
          <w:lang w:eastAsia="zh-CN"/>
        </w:rPr>
        <w:fldChar w:fldCharType="end"/>
      </w:r>
      <w:bookmarkEnd w:id="31"/>
      <w:r>
        <w:rPr>
          <w:lang w:eastAsia="zh-CN"/>
        </w:rPr>
        <w:t xml:space="preserve"> Limitations </w:t>
      </w:r>
      <w:r w:rsidR="00F3427D">
        <w:rPr>
          <w:lang w:eastAsia="zh-CN"/>
        </w:rPr>
        <w:t>of 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96535D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29372BAE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1D,</w:t>
            </w:r>
            <w:r w:rsidR="007F3A24" w:rsidRPr="00F3427D">
              <w:rPr>
                <w:lang w:val="nl-NL" w:eastAsia="zh-CN"/>
              </w:rPr>
              <w:t xml:space="preserve"> </w:t>
            </w:r>
            <w:r w:rsidRPr="00F3427D">
              <w:rPr>
                <w:lang w:val="nl-NL" w:eastAsia="zh-CN"/>
              </w:rPr>
              <w:t>z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33383CA4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5571BE">
              <w:rPr>
                <w:lang w:eastAsia="zh-CN"/>
              </w:rPr>
              <w:t>form</w:t>
            </w:r>
          </w:p>
        </w:tc>
      </w:tr>
      <w:tr w:rsidR="00D80460" w:rsidRPr="0096535D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49DA3C0D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>, DN (</w:t>
            </w:r>
            <w:r w:rsidR="00D80460" w:rsidRPr="00F3427D">
              <w:rPr>
                <w:lang w:val="de-DE" w:eastAsia="zh-CN"/>
              </w:rPr>
              <w:t>PP, D0</w:t>
            </w:r>
            <w:r w:rsidR="008964ED">
              <w:rPr>
                <w:lang w:val="de-DE" w:eastAsia="zh-CN"/>
              </w:rPr>
              <w:t>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:rsidRPr="0096535D" w14:paraId="31BC93DC" w14:textId="77777777" w:rsidTr="00E318BA">
        <w:trPr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2A35063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>PP, DD, NN, DN (</w:t>
            </w:r>
            <w:r w:rsidR="00D80460" w:rsidRPr="00F3427D">
              <w:rPr>
                <w:lang w:val="de-DE" w:eastAsia="zh-CN"/>
              </w:rPr>
              <w:t>PP, D0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35FAFE4B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4A4222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78F971D" w:rsidR="005B0495" w:rsidRDefault="000A5B9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A71C02">
        <w:rPr>
          <w:b/>
          <w:sz w:val="32"/>
          <w:szCs w:val="32"/>
        </w:rPr>
        <w:t>LES</w:t>
      </w:r>
    </w:p>
    <w:p w14:paraId="385DDEE6" w14:textId="15AB0E98" w:rsidR="00843355" w:rsidRPr="00843355" w:rsidRDefault="00843355" w:rsidP="0055330C">
      <w:pPr>
        <w:spacing w:beforeLines="50" w:before="120" w:afterLines="50" w:after="120"/>
        <w:rPr>
          <w:lang w:eastAsia="zh-CN"/>
        </w:rPr>
      </w:pPr>
      <w:r w:rsidRPr="00843355">
        <w:t xml:space="preserve">The </w:t>
      </w:r>
      <w:r>
        <w:t xml:space="preserve">nondimensionalized log law </w:t>
      </w:r>
      <w:r w:rsidR="0098531F">
        <w:t xml:space="preserve">reads </w:t>
      </w:r>
      <w:r w:rsidR="002A3B60">
        <w:rPr>
          <w:rFonts w:hint="eastAsia"/>
          <w:lang w:eastAsia="zh-CN"/>
        </w:rPr>
        <w:t>as</w:t>
      </w:r>
    </w:p>
    <w:p w14:paraId="2F4EB74A" w14:textId="778350E5" w:rsidR="005B0495" w:rsidRDefault="00CA44E1" w:rsidP="0055330C">
      <w:pPr>
        <w:pStyle w:val="MTDisplayEquation"/>
        <w:spacing w:line="360" w:lineRule="auto"/>
      </w:pPr>
      <w:r>
        <w:tab/>
      </w:r>
      <w:r w:rsidR="002A3B60" w:rsidRPr="00CA44E1">
        <w:rPr>
          <w:position w:val="-30"/>
        </w:rPr>
        <w:object w:dxaOrig="1980" w:dyaOrig="700" w14:anchorId="4E98CCE4">
          <v:shape id="_x0000_i1141" type="#_x0000_t75" style="width:99.1pt;height:34.95pt" o:ole="">
            <v:imagedata r:id="rId236" o:title=""/>
          </v:shape>
          <o:OLEObject Type="Embed" ProgID="Equation.DSMT4" ShapeID="_x0000_i1141" DrawAspect="Content" ObjectID="_1775652880" r:id="rId2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892257"/>
      <w:r>
        <w:instrText>(</w:instrText>
      </w:r>
      <w:fldSimple w:instr=" SEQ MTEqn \c \* Arabic \* MERGEFORMAT ">
        <w:r w:rsidR="00062F08">
          <w:rPr>
            <w:noProof/>
          </w:rPr>
          <w:instrText>57</w:instrText>
        </w:r>
      </w:fldSimple>
      <w:r>
        <w:instrText>)</w:instrText>
      </w:r>
      <w:bookmarkEnd w:id="32"/>
      <w:r>
        <w:fldChar w:fldCharType="end"/>
      </w:r>
    </w:p>
    <w:p w14:paraId="5331861F" w14:textId="3C8BB3BA" w:rsidR="005237F8" w:rsidRDefault="00900B2F" w:rsidP="0055330C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="0038673A" w:rsidRPr="0038673A">
        <w:rPr>
          <w:lang w:eastAsia="zh-CN"/>
        </w:rPr>
        <w:t>Newton-Raphson</w:t>
      </w:r>
      <w:r w:rsidR="0038673A">
        <w:rPr>
          <w:lang w:eastAsia="zh-CN"/>
        </w:rPr>
        <w:t xml:space="preserve"> to solve</w:t>
      </w:r>
      <w:r w:rsidR="005237F8">
        <w:rPr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u</m:t>
            </m:r>
          </m:e>
          <m:sub>
            <m:r>
              <w:rPr>
                <w:rFonts w:ascii="Cambria Math" w:hAnsi="Cambria Math"/>
                <w:lang w:eastAsia="zh-CN"/>
              </w:rPr>
              <m:t>τ</m:t>
            </m:r>
          </m:sub>
        </m:sSub>
      </m:oMath>
      <w:r w:rsidR="005237F8">
        <w:rPr>
          <w:lang w:eastAsia="zh-CN"/>
        </w:rPr>
        <w:t xml:space="preserve"> in Eq. </w: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GOTOBUTTON ZEqnNum892257  \* MERGEFORMAT </w:instrTex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REF ZEqnNum892257 \* Charformat \! \* MERGEFORMAT </w:instrText>
      </w:r>
      <w:r w:rsidR="005237F8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57)</w:instrText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t xml:space="preserve">. </w:t>
      </w:r>
      <w:r w:rsidR="00740F86">
        <w:rPr>
          <w:iCs/>
          <w:lang w:eastAsia="zh-CN"/>
        </w:rPr>
        <w:t>We con</w:t>
      </w:r>
      <w:r w:rsidR="003F6343">
        <w:rPr>
          <w:iCs/>
          <w:lang w:eastAsia="zh-CN"/>
        </w:rPr>
        <w:t>struct</w:t>
      </w:r>
    </w:p>
    <w:p w14:paraId="4BAB75BC" w14:textId="7712D80D" w:rsidR="00CE0686" w:rsidRDefault="00CE0686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2780" w:dyaOrig="700" w14:anchorId="251C59BD">
          <v:shape id="_x0000_i1142" type="#_x0000_t75" style="width:138.3pt;height:34.95pt" o:ole="">
            <v:imagedata r:id="rId238" o:title=""/>
          </v:shape>
          <o:OLEObject Type="Embed" ProgID="Equation.DSMT4" ShapeID="_x0000_i1142" DrawAspect="Content" ObjectID="_1775652881" r:id="rId2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14:paraId="7BAD13C2" w14:textId="19B8DC19" w:rsidR="00CE0686" w:rsidRDefault="00CE0686" w:rsidP="0055330C">
      <w:pPr>
        <w:pStyle w:val="MTDisplayEquation"/>
        <w:spacing w:line="360" w:lineRule="auto"/>
      </w:pPr>
      <w:r>
        <w:tab/>
      </w:r>
      <w:r w:rsidR="00071E1E" w:rsidRPr="00071E1E">
        <w:rPr>
          <w:position w:val="-32"/>
        </w:rPr>
        <w:object w:dxaOrig="2280" w:dyaOrig="760" w14:anchorId="4D02B380">
          <v:shape id="_x0000_i1143" type="#_x0000_t75" style="width:114.05pt;height:39.2pt" o:ole="">
            <v:imagedata r:id="rId240" o:title=""/>
          </v:shape>
          <o:OLEObject Type="Embed" ProgID="Equation.DSMT4" ShapeID="_x0000_i1143" DrawAspect="Content" ObjectID="_1775652882" r:id="rId2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59</w:instrText>
        </w:r>
      </w:fldSimple>
      <w:r>
        <w:instrText>)</w:instrText>
      </w:r>
      <w:r>
        <w:fldChar w:fldCharType="end"/>
      </w:r>
    </w:p>
    <w:p w14:paraId="005A6663" w14:textId="684ADEF2" w:rsidR="00AD0832" w:rsidRDefault="008673E5" w:rsidP="0055330C">
      <w:pPr>
        <w:rPr>
          <w:lang w:eastAsia="zh-CN"/>
        </w:rPr>
      </w:pPr>
      <w:r>
        <w:rPr>
          <w:lang w:eastAsia="zh-CN"/>
        </w:rPr>
        <w:t xml:space="preserve">The </w:t>
      </w:r>
      <w:r w:rsidR="00AD0832" w:rsidRPr="0038673A">
        <w:rPr>
          <w:lang w:eastAsia="zh-CN"/>
        </w:rPr>
        <w:t>Newton-Raphson</w:t>
      </w:r>
      <w:r w:rsidR="00AD0832">
        <w:rPr>
          <w:lang w:eastAsia="zh-CN"/>
        </w:rPr>
        <w:t xml:space="preserve"> </w:t>
      </w:r>
      <w:r>
        <w:rPr>
          <w:lang w:eastAsia="zh-CN"/>
        </w:rPr>
        <w:t xml:space="preserve">iteration </w:t>
      </w:r>
      <w:r w:rsidR="00AD0832">
        <w:rPr>
          <w:rFonts w:hint="eastAsia"/>
          <w:lang w:eastAsia="zh-CN"/>
        </w:rPr>
        <w:t>formu</w:t>
      </w:r>
      <w:r w:rsidR="00071E1E">
        <w:rPr>
          <w:lang w:eastAsia="zh-CN"/>
        </w:rPr>
        <w:t>la</w:t>
      </w:r>
      <w:r w:rsidR="002E7CD6">
        <w:rPr>
          <w:lang w:eastAsia="zh-CN"/>
        </w:rPr>
        <w:t xml:space="preserve"> </w:t>
      </w:r>
      <w:r w:rsidR="002E7CD6">
        <w:rPr>
          <w:rFonts w:hint="eastAsia"/>
          <w:lang w:eastAsia="zh-CN"/>
        </w:rPr>
        <w:t>is</w:t>
      </w:r>
    </w:p>
    <w:p w14:paraId="7080DCA3" w14:textId="0D211CAE" w:rsidR="008D1564" w:rsidRPr="008D1564" w:rsidRDefault="0036290F" w:rsidP="008D1564">
      <w:pPr>
        <w:pStyle w:val="MTDisplayEquation"/>
        <w:spacing w:line="360" w:lineRule="auto"/>
      </w:pPr>
      <w:r>
        <w:tab/>
      </w:r>
      <w:r w:rsidR="007D277F" w:rsidRPr="007D277F">
        <w:rPr>
          <w:position w:val="-32"/>
        </w:rPr>
        <w:object w:dxaOrig="2020" w:dyaOrig="740" w14:anchorId="1C239970">
          <v:shape id="_x0000_i1144" type="#_x0000_t75" style="width:99.8pt;height:37.8pt" o:ole="">
            <v:imagedata r:id="rId242" o:title=""/>
          </v:shape>
          <o:OLEObject Type="Embed" ProgID="Equation.DSMT4" ShapeID="_x0000_i1144" DrawAspect="Content" ObjectID="_1775652883" r:id="rId2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0DBB8221" w14:textId="3E029FF8" w:rsidR="004B6562" w:rsidRDefault="00734B45" w:rsidP="00F01B3D">
      <w:pPr>
        <w:rPr>
          <w:lang w:eastAsia="zh-CN"/>
        </w:rPr>
      </w:pPr>
      <w:r>
        <w:rPr>
          <w:lang w:eastAsia="zh-CN"/>
        </w:rPr>
        <w:t xml:space="preserve">The current coupling is though modifying the ghost cell </w:t>
      </w:r>
      <w:r w:rsidR="00BC052D">
        <w:rPr>
          <w:lang w:eastAsia="zh-CN"/>
        </w:rPr>
        <w:t xml:space="preserve">wall-parallel velocity </w:t>
      </w:r>
      <w:r>
        <w:rPr>
          <w:lang w:eastAsia="zh-CN"/>
        </w:rPr>
        <w:t>va</w:t>
      </w:r>
      <w:r w:rsidR="00BC052D">
        <w:rPr>
          <w:lang w:eastAsia="zh-CN"/>
        </w:rPr>
        <w:t>lues</w:t>
      </w:r>
      <w:r>
        <w:rPr>
          <w:lang w:eastAsia="zh-CN"/>
        </w:rPr>
        <w:t xml:space="preserve"> to match the wall stress yielded from a wall model. </w:t>
      </w:r>
      <w:r w:rsidR="00BC052D">
        <w:rPr>
          <w:lang w:eastAsia="zh-CN"/>
        </w:rPr>
        <w:t xml:space="preserve">No-penetration boundary condition is </w:t>
      </w:r>
      <w:r w:rsidR="00145D0D">
        <w:rPr>
          <w:lang w:eastAsia="zh-CN"/>
        </w:rPr>
        <w:t>applied on the walls, so</w:t>
      </w:r>
      <w:r w:rsidR="002174F1">
        <w:rPr>
          <w:lang w:eastAsia="zh-CN"/>
        </w:rPr>
        <w:t xml:space="preserve"> </w:t>
      </w:r>
      <w:r w:rsidR="002174F1">
        <w:rPr>
          <w:rFonts w:hint="eastAsia"/>
          <w:lang w:eastAsia="zh-CN"/>
        </w:rPr>
        <w:t>zero</w:t>
      </w:r>
      <w:r w:rsidR="00145D0D">
        <w:rPr>
          <w:lang w:eastAsia="zh-CN"/>
        </w:rPr>
        <w:t xml:space="preserve"> convective flux </w:t>
      </w:r>
      <w:r w:rsidR="001D1874">
        <w:rPr>
          <w:lang w:eastAsia="zh-CN"/>
        </w:rPr>
        <w:t>is</w:t>
      </w:r>
      <w:r w:rsidR="00145D0D">
        <w:rPr>
          <w:lang w:eastAsia="zh-CN"/>
        </w:rPr>
        <w:t xml:space="preserve"> guaranteed</w:t>
      </w:r>
      <w:r w:rsidR="00DB6C6D">
        <w:rPr>
          <w:lang w:eastAsia="zh-CN"/>
        </w:rPr>
        <w:t xml:space="preserve">; </w:t>
      </w:r>
      <w:r w:rsidR="00145D0D">
        <w:rPr>
          <w:lang w:eastAsia="zh-CN"/>
        </w:rPr>
        <w:t>this implementation strategy ensures no convective flux on the walls.</w:t>
      </w:r>
      <w:r w:rsidR="00600366">
        <w:rPr>
          <w:lang w:eastAsia="zh-CN"/>
        </w:rPr>
        <w:t xml:space="preserve"> Of course, </w:t>
      </w:r>
      <w:r w:rsidR="006E65DF">
        <w:rPr>
          <w:lang w:eastAsia="zh-CN"/>
        </w:rPr>
        <w:t xml:space="preserve">there </w:t>
      </w:r>
      <w:r w:rsidR="00F03D46">
        <w:rPr>
          <w:lang w:eastAsia="zh-CN"/>
        </w:rPr>
        <w:t>is</w:t>
      </w:r>
      <w:r w:rsidR="006E65DF">
        <w:rPr>
          <w:lang w:eastAsia="zh-CN"/>
        </w:rPr>
        <w:t xml:space="preserve"> </w:t>
      </w:r>
      <w:r w:rsidR="00600366">
        <w:rPr>
          <w:lang w:eastAsia="zh-CN"/>
        </w:rPr>
        <w:t xml:space="preserve">slip velocity </w:t>
      </w:r>
      <w:r w:rsidR="00DA23DA">
        <w:rPr>
          <w:lang w:eastAsia="zh-CN"/>
        </w:rPr>
        <w:t>on the wall.</w:t>
      </w:r>
      <w:r w:rsidR="00AF017E">
        <w:rPr>
          <w:lang w:eastAsia="zh-CN"/>
        </w:rPr>
        <w:t xml:space="preserve"> </w:t>
      </w:r>
      <w:r w:rsidR="004B6562">
        <w:rPr>
          <w:lang w:eastAsia="zh-CN"/>
        </w:rPr>
        <w:t>For a general velocity profile,</w:t>
      </w:r>
    </w:p>
    <w:p w14:paraId="33C371B6" w14:textId="42D9A51D" w:rsidR="004B6562" w:rsidRDefault="004B6562" w:rsidP="004B6562">
      <w:pPr>
        <w:pStyle w:val="MTDisplayEquation"/>
      </w:pPr>
      <w:r>
        <w:tab/>
      </w:r>
      <w:r w:rsidR="009E0F37" w:rsidRPr="009E0F37">
        <w:rPr>
          <w:position w:val="-16"/>
        </w:rPr>
        <w:object w:dxaOrig="2400" w:dyaOrig="440" w14:anchorId="13E15774">
          <v:shape id="_x0000_i1145" type="#_x0000_t75" style="width:119.75pt;height:22.1pt" o:ole="">
            <v:imagedata r:id="rId244" o:title=""/>
          </v:shape>
          <o:OLEObject Type="Embed" ProgID="Equation.DSMT4" ShapeID="_x0000_i1145" DrawAspect="Content" ObjectID="_1775652884" r:id="rId2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1</w:instrText>
        </w:r>
      </w:fldSimple>
      <w:r>
        <w:instrText>)</w:instrText>
      </w:r>
      <w:r>
        <w:fldChar w:fldCharType="end"/>
      </w:r>
    </w:p>
    <w:p w14:paraId="408E04CB" w14:textId="2FC2ECBF" w:rsidR="009E0F37" w:rsidRPr="009E0F37" w:rsidRDefault="009E0F37" w:rsidP="009E0F37">
      <w:pPr>
        <w:pStyle w:val="MTDisplayEquation"/>
      </w:pPr>
      <w:r>
        <w:tab/>
      </w:r>
      <w:r w:rsidRPr="009E0F37">
        <w:rPr>
          <w:position w:val="-16"/>
        </w:rPr>
        <w:object w:dxaOrig="2360" w:dyaOrig="440" w14:anchorId="70B9D64B">
          <v:shape id="_x0000_i1146" type="#_x0000_t75" style="width:117.6pt;height:22.1pt" o:ole="">
            <v:imagedata r:id="rId246" o:title=""/>
          </v:shape>
          <o:OLEObject Type="Embed" ProgID="Equation.DSMT4" ShapeID="_x0000_i1146" DrawAspect="Content" ObjectID="_1775652885" r:id="rId2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2</w:instrText>
        </w:r>
      </w:fldSimple>
      <w:r>
        <w:instrText>)</w:instrText>
      </w:r>
      <w:r>
        <w:fldChar w:fldCharType="end"/>
      </w:r>
    </w:p>
    <w:p w14:paraId="45DB8CA4" w14:textId="3EAF0520" w:rsidR="009E0F37" w:rsidRDefault="009E0F37" w:rsidP="009E0F37">
      <w:pPr>
        <w:rPr>
          <w:lang w:eastAsia="zh-CN"/>
        </w:rPr>
      </w:pPr>
      <w:r>
        <w:rPr>
          <w:lang w:eastAsia="zh-CN"/>
        </w:rPr>
        <w:t xml:space="preserve">We </w:t>
      </w:r>
      <w:r w:rsidR="00D55E81">
        <w:rPr>
          <w:lang w:eastAsia="zh-CN"/>
        </w:rPr>
        <w:t>have</w:t>
      </w:r>
    </w:p>
    <w:p w14:paraId="3E988484" w14:textId="24C87A7A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700" w:dyaOrig="660" w14:anchorId="6E46F6A7">
          <v:shape id="_x0000_i1147" type="#_x0000_t75" style="width:134.75pt;height:32.8pt" o:ole="">
            <v:imagedata r:id="rId248" o:title=""/>
          </v:shape>
          <o:OLEObject Type="Embed" ProgID="Equation.DSMT4" ShapeID="_x0000_i1147" DrawAspect="Content" ObjectID="_1775652886" r:id="rId2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3</w:instrText>
        </w:r>
      </w:fldSimple>
      <w:r>
        <w:instrText>)</w:instrText>
      </w:r>
      <w:r>
        <w:fldChar w:fldCharType="end"/>
      </w:r>
    </w:p>
    <w:p w14:paraId="4F09E7B4" w14:textId="7DB61AFA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680" w:dyaOrig="660" w14:anchorId="62514626">
          <v:shape id="_x0000_i1148" type="#_x0000_t75" style="width:134pt;height:32.8pt" o:ole="">
            <v:imagedata r:id="rId250" o:title=""/>
          </v:shape>
          <o:OLEObject Type="Embed" ProgID="Equation.DSMT4" ShapeID="_x0000_i1148" DrawAspect="Content" ObjectID="_1775652887" r:id="rId2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4</w:instrText>
        </w:r>
      </w:fldSimple>
      <w:r>
        <w:instrText>)</w:instrText>
      </w:r>
      <w:r>
        <w:fldChar w:fldCharType="end"/>
      </w:r>
    </w:p>
    <w:p w14:paraId="496CB1CB" w14:textId="04D708DB" w:rsidR="009A5F34" w:rsidRDefault="009A5F34" w:rsidP="009A5F34">
      <w:pPr>
        <w:pStyle w:val="MTDisplayEquation"/>
      </w:pPr>
      <w:r>
        <w:lastRenderedPageBreak/>
        <w:tab/>
      </w:r>
      <w:r w:rsidR="00E11D24" w:rsidRPr="00E11D24">
        <w:rPr>
          <w:position w:val="-30"/>
        </w:rPr>
        <w:object w:dxaOrig="3519" w:dyaOrig="780" w14:anchorId="5EDC3F9A">
          <v:shape id="_x0000_i1149" type="#_x0000_t75" style="width:176.1pt;height:39.2pt" o:ole="">
            <v:imagedata r:id="rId252" o:title=""/>
          </v:shape>
          <o:OLEObject Type="Embed" ProgID="Equation.DSMT4" ShapeID="_x0000_i1149" DrawAspect="Content" ObjectID="_1775652888" r:id="rId2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14:paraId="74CE2BF0" w14:textId="425E767A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2439" w:dyaOrig="660" w14:anchorId="0694635F">
          <v:shape id="_x0000_i1150" type="#_x0000_t75" style="width:121.9pt;height:32.8pt" o:ole="">
            <v:imagedata r:id="rId254" o:title=""/>
          </v:shape>
          <o:OLEObject Type="Embed" ProgID="Equation.DSMT4" ShapeID="_x0000_i1150" DrawAspect="Content" ObjectID="_1775652889" r:id="rId2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14:paraId="1CCF49C8" w14:textId="35453D17" w:rsidR="003D1618" w:rsidRDefault="003D1618" w:rsidP="003D1618">
      <w:pPr>
        <w:rPr>
          <w:lang w:eastAsia="zh-CN"/>
        </w:rPr>
      </w:pPr>
      <w:r>
        <w:rPr>
          <w:lang w:eastAsia="zh-CN"/>
        </w:rPr>
        <w:t xml:space="preserve">Note </w:t>
      </w:r>
      <w:r w:rsidR="002F1E50">
        <w:rPr>
          <w:lang w:eastAsia="zh-CN"/>
        </w:rPr>
        <w:t>that</w:t>
      </w:r>
    </w:p>
    <w:p w14:paraId="574E328E" w14:textId="38D4C932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6C8638D">
          <v:shape id="_x0000_i1151" type="#_x0000_t75" style="width:39.9pt;height:32.8pt" o:ole="">
            <v:imagedata r:id="rId256" o:title=""/>
          </v:shape>
          <o:OLEObject Type="Embed" ProgID="Equation.DSMT4" ShapeID="_x0000_i1151" DrawAspect="Content" ObjectID="_1775652890" r:id="rId2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7</w:instrText>
        </w:r>
      </w:fldSimple>
      <w:r>
        <w:instrText>)</w:instrText>
      </w:r>
      <w:r>
        <w:fldChar w:fldCharType="end"/>
      </w:r>
    </w:p>
    <w:p w14:paraId="6DF65490" w14:textId="2BFB1A66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509FC82D">
          <v:shape id="_x0000_i1152" type="#_x0000_t75" style="width:39.9pt;height:32.8pt" o:ole="">
            <v:imagedata r:id="rId258" o:title=""/>
          </v:shape>
          <o:OLEObject Type="Embed" ProgID="Equation.DSMT4" ShapeID="_x0000_i1152" DrawAspect="Content" ObjectID="_1775652891" r:id="rId2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14:paraId="12DF1B63" w14:textId="11230815" w:rsidR="003D1618" w:rsidRDefault="00A8521E" w:rsidP="000F53B0">
      <w:pPr>
        <w:pStyle w:val="MTDisplayEquation"/>
      </w:pPr>
      <w:r>
        <w:tab/>
      </w:r>
      <w:r w:rsidR="000F53B0" w:rsidRPr="00A8521E">
        <w:rPr>
          <w:position w:val="-38"/>
        </w:rPr>
        <w:object w:dxaOrig="5760" w:dyaOrig="999" w14:anchorId="089E07FA">
          <v:shape id="_x0000_i1153" type="#_x0000_t75" style="width:4in;height:49.9pt" o:ole="">
            <v:imagedata r:id="rId260" o:title=""/>
          </v:shape>
          <o:OLEObject Type="Embed" ProgID="Equation.DSMT4" ShapeID="_x0000_i1153" DrawAspect="Content" ObjectID="_1775652892" r:id="rId2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9</w:instrText>
        </w:r>
      </w:fldSimple>
      <w:r>
        <w:instrText>)</w:instrText>
      </w:r>
      <w:r>
        <w:fldChar w:fldCharType="end"/>
      </w:r>
    </w:p>
    <w:p w14:paraId="383576A9" w14:textId="477EB7F6" w:rsidR="00F733FE" w:rsidRDefault="00AA45A4" w:rsidP="00F733FE">
      <w:pPr>
        <w:rPr>
          <w:lang w:eastAsia="zh-CN"/>
        </w:rPr>
      </w:pPr>
      <w:r>
        <w:rPr>
          <w:lang w:eastAsia="zh-CN"/>
        </w:rPr>
        <w:t>For brevity, we do not include viscos</w:t>
      </w:r>
      <w:r w:rsidR="004B3B7E">
        <w:rPr>
          <w:lang w:eastAsia="zh-CN"/>
        </w:rPr>
        <w:t>ity</w:t>
      </w:r>
      <w:r>
        <w:rPr>
          <w:lang w:eastAsia="zh-CN"/>
        </w:rPr>
        <w:t xml:space="preserve">. </w:t>
      </w:r>
      <w:r w:rsidR="00F733FE">
        <w:rPr>
          <w:lang w:eastAsia="zh-CN"/>
        </w:rPr>
        <w:t xml:space="preserve">At the wall, </w:t>
      </w:r>
      <w:r w:rsidR="00F733FE" w:rsidRPr="00F733FE">
        <w:rPr>
          <w:position w:val="-6"/>
          <w:lang w:eastAsia="zh-CN"/>
        </w:rPr>
        <w:object w:dxaOrig="620" w:dyaOrig="279" w14:anchorId="727286C6">
          <v:shape id="_x0000_i1154" type="#_x0000_t75" style="width:31.35pt;height:14.25pt" o:ole="">
            <v:imagedata r:id="rId262" o:title=""/>
          </v:shape>
          <o:OLEObject Type="Embed" ProgID="Equation.DSMT4" ShapeID="_x0000_i1154" DrawAspect="Content" ObjectID="_1775652893" r:id="rId263"/>
        </w:object>
      </w:r>
      <w:r w:rsidR="00F733FE">
        <w:rPr>
          <w:lang w:eastAsia="zh-CN"/>
        </w:rPr>
        <w:t>,</w:t>
      </w:r>
      <w:r w:rsidR="002F1E50">
        <w:rPr>
          <w:lang w:eastAsia="zh-CN"/>
        </w:rPr>
        <w:t xml:space="preserve"> and </w:t>
      </w:r>
      <w:r w:rsidR="002F1E50" w:rsidRPr="002F1E50">
        <w:rPr>
          <w:position w:val="-12"/>
        </w:rPr>
        <w:object w:dxaOrig="639" w:dyaOrig="360" w14:anchorId="712FD045">
          <v:shape id="_x0000_i1155" type="#_x0000_t75" style="width:32.1pt;height:17.8pt" o:ole="">
            <v:imagedata r:id="rId264" o:title=""/>
          </v:shape>
          <o:OLEObject Type="Embed" ProgID="Equation.DSMT4" ShapeID="_x0000_i1155" DrawAspect="Content" ObjectID="_1775652894" r:id="rId265"/>
        </w:object>
      </w:r>
      <w:r w:rsidR="00523AE6">
        <w:rPr>
          <w:lang w:eastAsia="zh-CN"/>
        </w:rPr>
        <w:t xml:space="preserve">, </w:t>
      </w:r>
      <w:r w:rsidR="00430245">
        <w:rPr>
          <w:lang w:eastAsia="zh-CN"/>
        </w:rPr>
        <w:t>so</w:t>
      </w:r>
    </w:p>
    <w:p w14:paraId="5007ABC3" w14:textId="236C45B3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540" w:dyaOrig="660" w14:anchorId="37899D6E">
          <v:shape id="_x0000_i1156" type="#_x0000_t75" style="width:77pt;height:32.8pt" o:ole="">
            <v:imagedata r:id="rId266" o:title=""/>
          </v:shape>
          <o:OLEObject Type="Embed" ProgID="Equation.DSMT4" ShapeID="_x0000_i1156" DrawAspect="Content" ObjectID="_1775652895" r:id="rId2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614672"/>
      <w:r>
        <w:instrText>(</w:instrText>
      </w:r>
      <w:fldSimple w:instr=" SEQ MTEqn \c \* Arabic \* MERGEFORMAT ">
        <w:r w:rsidR="00062F08">
          <w:rPr>
            <w:noProof/>
          </w:rPr>
          <w:instrText>70</w:instrText>
        </w:r>
      </w:fldSimple>
      <w:r>
        <w:instrText>)</w:instrText>
      </w:r>
      <w:bookmarkEnd w:id="33"/>
      <w:r>
        <w:fldChar w:fldCharType="end"/>
      </w:r>
    </w:p>
    <w:p w14:paraId="51552697" w14:textId="1AD37E02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480" w:dyaOrig="660" w14:anchorId="35695835">
          <v:shape id="_x0000_i1157" type="#_x0000_t75" style="width:74.85pt;height:32.8pt" o:ole="">
            <v:imagedata r:id="rId268" o:title=""/>
          </v:shape>
          <o:OLEObject Type="Embed" ProgID="Equation.DSMT4" ShapeID="_x0000_i1157" DrawAspect="Content" ObjectID="_1775652896" r:id="rId2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14:paraId="4AB64506" w14:textId="391E4AE7" w:rsidR="00430245" w:rsidRDefault="00430245" w:rsidP="00430245">
      <w:pPr>
        <w:pStyle w:val="MTDisplayEquation"/>
      </w:pPr>
      <w:r>
        <w:tab/>
      </w:r>
      <w:r w:rsidR="002F1E50" w:rsidRPr="00E11D24">
        <w:rPr>
          <w:position w:val="-30"/>
        </w:rPr>
        <w:object w:dxaOrig="2439" w:dyaOrig="780" w14:anchorId="2569BB87">
          <v:shape id="_x0000_i1158" type="#_x0000_t75" style="width:121.9pt;height:39.2pt" o:ole="">
            <v:imagedata r:id="rId270" o:title=""/>
          </v:shape>
          <o:OLEObject Type="Embed" ProgID="Equation.DSMT4" ShapeID="_x0000_i1158" DrawAspect="Content" ObjectID="_1775652897" r:id="rId2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14:paraId="37684E1E" w14:textId="07A740E2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2580" w:dyaOrig="660" w14:anchorId="644BEE73">
          <v:shape id="_x0000_i1159" type="#_x0000_t75" style="width:129.05pt;height:32.8pt" o:ole="">
            <v:imagedata r:id="rId272" o:title=""/>
          </v:shape>
          <o:OLEObject Type="Embed" ProgID="Equation.DSMT4" ShapeID="_x0000_i1159" DrawAspect="Content" ObjectID="_1775652898" r:id="rId27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14:paraId="757D91C1" w14:textId="026DDD13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7402716B">
          <v:shape id="_x0000_i1160" type="#_x0000_t75" style="width:47.05pt;height:32.8pt" o:ole="">
            <v:imagedata r:id="rId274" o:title=""/>
          </v:shape>
          <o:OLEObject Type="Embed" ProgID="Equation.DSMT4" ShapeID="_x0000_i1160" DrawAspect="Content" ObjectID="_1775652899" r:id="rId27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14:paraId="68147612" w14:textId="7F539282" w:rsidR="00430245" w:rsidRP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1CC610C2">
          <v:shape id="_x0000_i1161" type="#_x0000_t75" style="width:47.05pt;height:32.8pt" o:ole="">
            <v:imagedata r:id="rId276" o:title=""/>
          </v:shape>
          <o:OLEObject Type="Embed" ProgID="Equation.DSMT4" ShapeID="_x0000_i1161" DrawAspect="Content" ObjectID="_1775652900" r:id="rId2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14:paraId="54EDF096" w14:textId="5949986B" w:rsidR="00F733FE" w:rsidRDefault="00F733FE" w:rsidP="00F733FE">
      <w:pPr>
        <w:pStyle w:val="MTDisplayEquation"/>
      </w:pPr>
      <w:r>
        <w:t xml:space="preserve"> </w:t>
      </w:r>
      <w:r>
        <w:tab/>
      </w:r>
      <w:r w:rsidR="00E11D24" w:rsidRPr="00A8521E">
        <w:rPr>
          <w:position w:val="-38"/>
        </w:rPr>
        <w:object w:dxaOrig="4459" w:dyaOrig="999" w14:anchorId="49AEE0AC">
          <v:shape id="_x0000_i1162" type="#_x0000_t75" style="width:223.15pt;height:49.9pt" o:ole="">
            <v:imagedata r:id="rId278" o:title=""/>
          </v:shape>
          <o:OLEObject Type="Embed" ProgID="Equation.DSMT4" ShapeID="_x0000_i1162" DrawAspect="Content" ObjectID="_1775652901" r:id="rId2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184962"/>
      <w:r>
        <w:instrText>(</w:instrText>
      </w:r>
      <w:fldSimple w:instr=" SEQ MTEqn \c \* Arabic \* MERGEFORMAT ">
        <w:r w:rsidR="00062F08">
          <w:rPr>
            <w:noProof/>
          </w:rPr>
          <w:instrText>76</w:instrText>
        </w:r>
      </w:fldSimple>
      <w:r>
        <w:instrText>)</w:instrText>
      </w:r>
      <w:bookmarkEnd w:id="34"/>
      <w:r>
        <w:fldChar w:fldCharType="end"/>
      </w:r>
    </w:p>
    <w:p w14:paraId="200D2A8A" w14:textId="76D99C6B" w:rsidR="009A5F34" w:rsidRPr="009A5F34" w:rsidRDefault="009A5F34" w:rsidP="009A5F34">
      <w:pPr>
        <w:rPr>
          <w:lang w:eastAsia="zh-CN"/>
        </w:rPr>
      </w:pPr>
      <w:r>
        <w:rPr>
          <w:lang w:eastAsia="zh-CN"/>
        </w:rPr>
        <w:lastRenderedPageBreak/>
        <w:t xml:space="preserve">In equilibrium wall models, we assume that the velocity direction does not vary with </w:t>
      </w:r>
      <w:r w:rsidRPr="009A5F34">
        <w:rPr>
          <w:i/>
          <w:iCs/>
          <w:lang w:eastAsia="zh-CN"/>
        </w:rPr>
        <w:t>y</w:t>
      </w:r>
      <w:r w:rsidR="001E2569" w:rsidRPr="001E2569">
        <w:rPr>
          <w:lang w:eastAsia="zh-CN"/>
        </w:rPr>
        <w:t xml:space="preserve"> within</w:t>
      </w:r>
      <w:r w:rsidR="001E2569">
        <w:rPr>
          <w:lang w:eastAsia="zh-CN"/>
        </w:rPr>
        <w:t xml:space="preserve"> the wall model layer</w:t>
      </w:r>
      <w:r>
        <w:rPr>
          <w:lang w:eastAsia="zh-CN"/>
        </w:rPr>
        <w:t xml:space="preserve">, i.e., </w:t>
      </w:r>
      <w:r w:rsidRPr="009A5F34">
        <w:rPr>
          <w:position w:val="-12"/>
        </w:rPr>
        <w:object w:dxaOrig="760" w:dyaOrig="360" w14:anchorId="204B1741">
          <v:shape id="_x0000_i1163" type="#_x0000_t75" style="width:37.8pt;height:17.8pt" o:ole="">
            <v:imagedata r:id="rId280" o:title=""/>
          </v:shape>
          <o:OLEObject Type="Embed" ProgID="Equation.DSMT4" ShapeID="_x0000_i1163" DrawAspect="Content" ObjectID="_1775652902" r:id="rId281"/>
        </w:object>
      </w:r>
      <w:r w:rsidR="00347A07">
        <w:t>. Consequent</w:t>
      </w:r>
      <w:r w:rsidR="0040501E">
        <w:t>ly</w:t>
      </w:r>
      <w:r w:rsidR="002D2FC9">
        <w:t>,</w:t>
      </w:r>
    </w:p>
    <w:p w14:paraId="25EDE9ED" w14:textId="7B4B4C9B" w:rsidR="000B74B3" w:rsidRDefault="003F03B9" w:rsidP="00C850BB">
      <w:pPr>
        <w:pStyle w:val="MTDisplayEquation"/>
      </w:pPr>
      <w:r>
        <w:tab/>
      </w:r>
      <w:r w:rsidR="009A5F34" w:rsidRPr="009A5F34">
        <w:rPr>
          <w:position w:val="-28"/>
        </w:rPr>
        <w:object w:dxaOrig="1660" w:dyaOrig="660" w14:anchorId="47A43458">
          <v:shape id="_x0000_i1164" type="#_x0000_t75" style="width:82.7pt;height:32.8pt" o:ole="">
            <v:imagedata r:id="rId282" o:title=""/>
          </v:shape>
          <o:OLEObject Type="Embed" ProgID="Equation.DSMT4" ShapeID="_x0000_i1164" DrawAspect="Content" ObjectID="_1775652903" r:id="rId2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443319"/>
      <w:r>
        <w:instrText>(</w:instrText>
      </w:r>
      <w:fldSimple w:instr=" SEQ MTEqn \c \* Arabic \* MERGEFORMAT ">
        <w:r w:rsidR="00062F08">
          <w:rPr>
            <w:noProof/>
          </w:rPr>
          <w:instrText>77</w:instrText>
        </w:r>
      </w:fldSimple>
      <w:r>
        <w:instrText>)</w:instrText>
      </w:r>
      <w:bookmarkEnd w:id="35"/>
      <w:r>
        <w:fldChar w:fldCharType="end"/>
      </w:r>
    </w:p>
    <w:p w14:paraId="5055DCAC" w14:textId="183B82EB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1620" w:dyaOrig="660" w14:anchorId="3EB30B82">
          <v:shape id="_x0000_i1165" type="#_x0000_t75" style="width:81.25pt;height:32.8pt" o:ole="">
            <v:imagedata r:id="rId284" o:title=""/>
          </v:shape>
          <o:OLEObject Type="Embed" ProgID="Equation.DSMT4" ShapeID="_x0000_i1165" DrawAspect="Content" ObjectID="_1775652904" r:id="rId2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14:paraId="6907EB8D" w14:textId="36811881" w:rsidR="009A5F34" w:rsidRDefault="009A5F34" w:rsidP="009A5F34">
      <w:pPr>
        <w:pStyle w:val="MTDisplayEquation"/>
      </w:pPr>
      <w:r>
        <w:tab/>
      </w:r>
      <w:r w:rsidRPr="009A5F34">
        <w:rPr>
          <w:position w:val="-30"/>
        </w:rPr>
        <w:object w:dxaOrig="2439" w:dyaOrig="780" w14:anchorId="6FE47269">
          <v:shape id="_x0000_i1166" type="#_x0000_t75" style="width:121.9pt;height:39.2pt" o:ole="">
            <v:imagedata r:id="rId286" o:title=""/>
          </v:shape>
          <o:OLEObject Type="Embed" ProgID="Equation.DSMT4" ShapeID="_x0000_i1166" DrawAspect="Content" ObjectID="_1775652905" r:id="rId2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79</w:instrText>
        </w:r>
      </w:fldSimple>
      <w:r>
        <w:instrText>)</w:instrText>
      </w:r>
      <w:r>
        <w:fldChar w:fldCharType="end"/>
      </w:r>
    </w:p>
    <w:p w14:paraId="1812B71A" w14:textId="79408221" w:rsidR="002D2FC9" w:rsidRDefault="009A5F34" w:rsidP="007652D5">
      <w:pPr>
        <w:pStyle w:val="MTDisplayEquation"/>
      </w:pPr>
      <w:r>
        <w:tab/>
      </w:r>
      <w:r w:rsidRPr="009A5F34">
        <w:rPr>
          <w:position w:val="-28"/>
        </w:rPr>
        <w:object w:dxaOrig="2820" w:dyaOrig="660" w14:anchorId="25E00AD9">
          <v:shape id="_x0000_i1167" type="#_x0000_t75" style="width:141.85pt;height:32.8pt" o:ole="">
            <v:imagedata r:id="rId288" o:title=""/>
          </v:shape>
          <o:OLEObject Type="Embed" ProgID="Equation.DSMT4" ShapeID="_x0000_i1167" DrawAspect="Content" ObjectID="_1775652906" r:id="rId2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80</w:instrText>
        </w:r>
      </w:fldSimple>
      <w:r>
        <w:instrText>)</w:instrText>
      </w:r>
      <w:r>
        <w:fldChar w:fldCharType="end"/>
      </w:r>
    </w:p>
    <w:p w14:paraId="7B885DCE" w14:textId="6FC3EF3C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49015F0">
          <v:shape id="_x0000_i1168" type="#_x0000_t75" style="width:39.9pt;height:32.8pt" o:ole="">
            <v:imagedata r:id="rId256" o:title=""/>
          </v:shape>
          <o:OLEObject Type="Embed" ProgID="Equation.DSMT4" ShapeID="_x0000_i1168" DrawAspect="Content" ObjectID="_1775652907" r:id="rId2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14:paraId="3983B4DA" w14:textId="08FD4BE5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26A63988">
          <v:shape id="_x0000_i1169" type="#_x0000_t75" style="width:39.9pt;height:32.8pt" o:ole="">
            <v:imagedata r:id="rId258" o:title=""/>
          </v:shape>
          <o:OLEObject Type="Embed" ProgID="Equation.DSMT4" ShapeID="_x0000_i1169" DrawAspect="Content" ObjectID="_1775652908" r:id="rId2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14:paraId="4BDC599F" w14:textId="038C0835" w:rsidR="00BE2FA9" w:rsidRDefault="00BE2FA9" w:rsidP="00BE2FA9">
      <w:pPr>
        <w:pStyle w:val="MTDisplayEquation"/>
      </w:pPr>
      <w:r>
        <w:tab/>
      </w:r>
      <w:r w:rsidRPr="00A8521E">
        <w:rPr>
          <w:position w:val="-38"/>
        </w:rPr>
        <w:object w:dxaOrig="4099" w:dyaOrig="999" w14:anchorId="51F9E9BA">
          <v:shape id="_x0000_i1170" type="#_x0000_t75" style="width:203.9pt;height:49.9pt" o:ole="">
            <v:imagedata r:id="rId292" o:title=""/>
          </v:shape>
          <o:OLEObject Type="Embed" ProgID="Equation.DSMT4" ShapeID="_x0000_i1170" DrawAspect="Content" ObjectID="_1775652909" r:id="rId2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894537"/>
      <w:r>
        <w:instrText>(</w:instrText>
      </w:r>
      <w:fldSimple w:instr=" SEQ MTEqn \c \* Arabic \* MERGEFORMAT ">
        <w:r w:rsidR="00062F08">
          <w:rPr>
            <w:noProof/>
          </w:rPr>
          <w:instrText>83</w:instrText>
        </w:r>
      </w:fldSimple>
      <w:r>
        <w:instrText>)</w:instrText>
      </w:r>
      <w:bookmarkEnd w:id="36"/>
      <w:r>
        <w:fldChar w:fldCharType="end"/>
      </w:r>
    </w:p>
    <w:p w14:paraId="4BB22590" w14:textId="4B7DF0F6" w:rsidR="007809DE" w:rsidRPr="007809DE" w:rsidRDefault="007809DE" w:rsidP="007809DE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433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43319 \* Charformat \! \* MERGEFORMAT </w:instrText>
      </w:r>
      <w:r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7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9453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94537 \* Charformat \! \* MERGEFORMAT </w:instrText>
      </w:r>
      <w:r>
        <w:rPr>
          <w:lang w:eastAsia="zh-CN"/>
        </w:rPr>
        <w:fldChar w:fldCharType="separate"/>
      </w:r>
      <w:r w:rsidR="00062F08">
        <w:rPr>
          <w:lang w:eastAsia="zh-CN"/>
        </w:rPr>
        <w:instrText>(83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ame as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1467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14672 \* Charformat \! \* MERGEFORMAT </w:instrText>
      </w:r>
      <w:r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70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184962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184962 \* Charformat \! \* MERGEFORMAT </w:instrText>
      </w:r>
      <w:r>
        <w:rPr>
          <w:lang w:eastAsia="zh-CN"/>
        </w:rPr>
        <w:fldChar w:fldCharType="separate"/>
      </w:r>
      <w:r w:rsidR="00062F08">
        <w:rPr>
          <w:lang w:eastAsia="zh-CN"/>
        </w:rPr>
        <w:instrText>(7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 w:rsidR="00EC612B">
        <w:rPr>
          <w:lang w:eastAsia="zh-CN"/>
        </w:rPr>
        <w:t xml:space="preserve">, but </w:t>
      </w:r>
      <w:r w:rsidR="00F24474">
        <w:rPr>
          <w:lang w:eastAsia="zh-CN"/>
        </w:rPr>
        <w:t xml:space="preserve">note that </w:t>
      </w:r>
      <w:r w:rsidR="00EC612B" w:rsidRPr="002F1E50">
        <w:rPr>
          <w:position w:val="-12"/>
        </w:rPr>
        <w:object w:dxaOrig="260" w:dyaOrig="360" w14:anchorId="5017A6AA">
          <v:shape id="_x0000_i1171" type="#_x0000_t75" style="width:12.85pt;height:17.8pt" o:ole="">
            <v:imagedata r:id="rId294" o:title=""/>
          </v:shape>
          <o:OLEObject Type="Embed" ProgID="Equation.DSMT4" ShapeID="_x0000_i1171" DrawAspect="Content" ObjectID="_1775652910" r:id="rId295"/>
        </w:object>
      </w:r>
      <w:r w:rsidR="00EC612B">
        <w:t xml:space="preserve"> </w:t>
      </w:r>
      <w:r w:rsidR="001F2983">
        <w:t>is different</w:t>
      </w:r>
      <w:r w:rsidR="00EC612B">
        <w:t xml:space="preserve"> from</w:t>
      </w:r>
      <w:r w:rsidR="001F2983">
        <w:t xml:space="preserve"> </w:t>
      </w:r>
      <w:r w:rsidR="00EC612B" w:rsidRPr="002F1E50">
        <w:rPr>
          <w:position w:val="-12"/>
        </w:rPr>
        <w:object w:dxaOrig="380" w:dyaOrig="360" w14:anchorId="63281406">
          <v:shape id="_x0000_i1172" type="#_x0000_t75" style="width:19.25pt;height:17.8pt" o:ole="">
            <v:imagedata r:id="rId296" o:title=""/>
          </v:shape>
          <o:OLEObject Type="Embed" ProgID="Equation.DSMT4" ShapeID="_x0000_i1172" DrawAspect="Content" ObjectID="_1775652911" r:id="rId297"/>
        </w:object>
      </w:r>
      <w:r w:rsidR="001F2983">
        <w:t xml:space="preserve"> </w:t>
      </w:r>
      <w:r w:rsidR="00F24474">
        <w:t>in</w:t>
      </w:r>
      <w:r w:rsidR="001F2983">
        <w:t xml:space="preserve"> 3D TBL</w:t>
      </w:r>
      <w:r w:rsidR="00F24474">
        <w:t>s</w:t>
      </w:r>
      <w:r w:rsidR="001F2983">
        <w:t>.</w:t>
      </w:r>
      <w:r w:rsidR="00F24474">
        <w:t xml:space="preserve"> Hence, one possible strategy of wall modeling for 3D TBL is to predict the magnitude of wall shear stress and its direction, respectively. </w:t>
      </w:r>
      <w:r w:rsidR="00AF017E">
        <w:t xml:space="preserve">In the current log-law wall model, </w:t>
      </w:r>
      <w:r w:rsidR="00AF017E" w:rsidRPr="009A5F34">
        <w:rPr>
          <w:position w:val="-12"/>
        </w:rPr>
        <w:object w:dxaOrig="760" w:dyaOrig="360" w14:anchorId="2F04DE7F">
          <v:shape id="_x0000_i1173" type="#_x0000_t75" style="width:37.8pt;height:17.8pt" o:ole="">
            <v:imagedata r:id="rId280" o:title=""/>
          </v:shape>
          <o:OLEObject Type="Embed" ProgID="Equation.DSMT4" ShapeID="_x0000_i1173" DrawAspect="Content" ObjectID="_1775652912" r:id="rId298"/>
        </w:object>
      </w:r>
      <w:r w:rsidR="00AF017E">
        <w:t xml:space="preserve"> is assumed, </w:t>
      </w:r>
      <w:r w:rsidR="00D36C31">
        <w:t xml:space="preserve">that is, </w:t>
      </w:r>
      <w:r w:rsidR="00AF017E">
        <w:t>the direction of velocity does not vary in the wall model layer</w:t>
      </w:r>
      <w:r w:rsidR="00D36C31">
        <w:t xml:space="preserve">, while its magnitude varies as a classical near-wall </w:t>
      </w:r>
      <w:r w:rsidR="008331E6">
        <w:t>law.</w:t>
      </w:r>
    </w:p>
    <w:p w14:paraId="483D442E" w14:textId="21797AAB" w:rsidR="008D1564" w:rsidRDefault="008D1564" w:rsidP="00F01B3D">
      <w:pPr>
        <w:rPr>
          <w:lang w:eastAsia="zh-CN"/>
        </w:rPr>
      </w:pPr>
      <w:r>
        <w:rPr>
          <w:lang w:eastAsia="zh-CN"/>
        </w:rPr>
        <w:t xml:space="preserve">The classical Smagorinsky model </w:t>
      </w:r>
      <w:r w:rsidR="00BE2FA9">
        <w:rPr>
          <w:lang w:eastAsia="zh-CN"/>
        </w:rPr>
        <w:t>reads as</w:t>
      </w:r>
    </w:p>
    <w:p w14:paraId="1F4D1104" w14:textId="38221DF5" w:rsidR="008D1564" w:rsidRDefault="008D1564" w:rsidP="008D1564">
      <w:pPr>
        <w:pStyle w:val="MTDisplayEquation"/>
        <w:spacing w:line="360" w:lineRule="auto"/>
      </w:pPr>
      <w:r>
        <w:tab/>
      </w:r>
      <w:r w:rsidR="009F1894" w:rsidRPr="008571E0">
        <w:rPr>
          <w:position w:val="-14"/>
        </w:rPr>
        <w:object w:dxaOrig="1860" w:dyaOrig="440" w14:anchorId="5FCE0928">
          <v:shape id="_x0000_i1174" type="#_x0000_t75" style="width:92.65pt;height:24.25pt" o:ole="">
            <v:imagedata r:id="rId299" o:title=""/>
          </v:shape>
          <o:OLEObject Type="Embed" ProgID="Equation.DSMT4" ShapeID="_x0000_i1174" DrawAspect="Content" ObjectID="_1775652913" r:id="rId3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14:paraId="7570C117" w14:textId="31D85FA2" w:rsidR="00E60BAF" w:rsidRDefault="00771C89" w:rsidP="00771C89">
      <w:pPr>
        <w:rPr>
          <w:lang w:eastAsia="zh-CN"/>
        </w:rPr>
      </w:pPr>
      <w:r>
        <w:rPr>
          <w:lang w:eastAsia="zh-CN"/>
        </w:rPr>
        <w:t xml:space="preserve">where </w:t>
      </w:r>
      <w:r w:rsidRPr="00771C89">
        <w:rPr>
          <w:position w:val="-16"/>
        </w:rPr>
        <w:object w:dxaOrig="1219" w:dyaOrig="440" w14:anchorId="5673F27D">
          <v:shape id="_x0000_i1175" type="#_x0000_t75" style="width:61.3pt;height:24.25pt" o:ole="">
            <v:imagedata r:id="rId301" o:title=""/>
          </v:shape>
          <o:OLEObject Type="Embed" ProgID="Equation.DSMT4" ShapeID="_x0000_i1175" DrawAspect="Content" ObjectID="_1775652914" r:id="rId302"/>
        </w:object>
      </w:r>
      <w:r w:rsidR="00FB1824">
        <w:t>, and v</w:t>
      </w:r>
      <w:r w:rsidR="00FB1824" w:rsidRPr="00FB1824">
        <w:t>an Driest damping</w:t>
      </w:r>
      <w:r w:rsidR="00FB1824">
        <w:t xml:space="preserve"> </w:t>
      </w:r>
      <w:r w:rsidR="00076528">
        <w:t>function</w:t>
      </w:r>
    </w:p>
    <w:p w14:paraId="52E6FFE3" w14:textId="6635F69C" w:rsidR="00E60BAF" w:rsidRDefault="00E60BAF" w:rsidP="00E60BAF">
      <w:pPr>
        <w:pStyle w:val="MTDisplayEquation"/>
        <w:spacing w:line="360" w:lineRule="auto"/>
      </w:pPr>
      <w:r>
        <w:tab/>
      </w:r>
      <w:r w:rsidRPr="00E60BAF">
        <w:rPr>
          <w:position w:val="-34"/>
        </w:rPr>
        <w:object w:dxaOrig="2500" w:dyaOrig="840" w14:anchorId="0C25174F">
          <v:shape id="_x0000_i1176" type="#_x0000_t75" style="width:124.75pt;height:46.35pt" o:ole="">
            <v:imagedata r:id="rId303" o:title=""/>
          </v:shape>
          <o:OLEObject Type="Embed" ProgID="Equation.DSMT4" ShapeID="_x0000_i1176" DrawAspect="Content" ObjectID="_1775652915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14:paraId="649730C6" w14:textId="57FE7A7B" w:rsidR="00243D23" w:rsidRDefault="004F05C3" w:rsidP="00771C89">
      <w:pPr>
        <w:rPr>
          <w:lang w:eastAsia="zh-CN"/>
        </w:rPr>
      </w:pPr>
      <w:r>
        <w:lastRenderedPageBreak/>
        <w:t xml:space="preserve"> For varying eddy viscosity, the viscous </w:t>
      </w:r>
      <w:r w:rsidR="00943F21">
        <w:t>term</w:t>
      </w:r>
      <w:r w:rsidR="006F4CD7">
        <w:rPr>
          <w:lang w:eastAsia="zh-CN"/>
        </w:rPr>
        <w:t xml:space="preserve"> </w:t>
      </w:r>
      <w:r w:rsidR="00F230A3">
        <w:rPr>
          <w:lang w:eastAsia="zh-CN"/>
        </w:rPr>
        <w:t>becomes</w:t>
      </w:r>
    </w:p>
    <w:p w14:paraId="429201ED" w14:textId="2E6F8E62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400" w:dyaOrig="760" w14:anchorId="30EBF74F">
          <v:shape id="_x0000_i1177" type="#_x0000_t75" style="width:469.8pt;height:37.8pt" o:ole="">
            <v:imagedata r:id="rId305" o:title=""/>
          </v:shape>
          <o:OLEObject Type="Embed" ProgID="Equation.DSMT4" ShapeID="_x0000_i1177" DrawAspect="Content" ObjectID="_1775652916" r:id="rId3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670283"/>
      <w:r>
        <w:instrText>(</w:instrText>
      </w:r>
      <w:fldSimple w:instr=" SEQ MTEqn \c \* Arabic \* MERGEFORMAT ">
        <w:r w:rsidR="00062F08">
          <w:rPr>
            <w:noProof/>
          </w:rPr>
          <w:instrText>86</w:instrText>
        </w:r>
      </w:fldSimple>
      <w:r>
        <w:instrText>)</w:instrText>
      </w:r>
      <w:bookmarkEnd w:id="37"/>
      <w:r>
        <w:fldChar w:fldCharType="end"/>
      </w:r>
    </w:p>
    <w:p w14:paraId="6247CFFA" w14:textId="04FA8D34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360" w:dyaOrig="760" w14:anchorId="6F210EF5">
          <v:shape id="_x0000_i1178" type="#_x0000_t75" style="width:469.05pt;height:37.8pt" o:ole="">
            <v:imagedata r:id="rId307" o:title=""/>
          </v:shape>
          <o:OLEObject Type="Embed" ProgID="Equation.DSMT4" ShapeID="_x0000_i1178" DrawAspect="Content" ObjectID="_1775652917" r:id="rId3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14:paraId="0CC65CE0" w14:textId="7854CFE1" w:rsidR="00243D23" w:rsidRPr="00243D23" w:rsidRDefault="001236FF" w:rsidP="00243D23">
      <w:pPr>
        <w:pStyle w:val="MTDisplayEquation"/>
        <w:ind w:firstLine="0"/>
      </w:pPr>
      <w:r w:rsidRPr="00243D23">
        <w:rPr>
          <w:position w:val="-32"/>
        </w:rPr>
        <w:object w:dxaOrig="9460" w:dyaOrig="760" w14:anchorId="5229CCE8">
          <v:shape id="_x0000_i1179" type="#_x0000_t75" style="width:474.05pt;height:37.8pt" o:ole="">
            <v:imagedata r:id="rId309" o:title=""/>
          </v:shape>
          <o:OLEObject Type="Embed" ProgID="Equation.DSMT4" ShapeID="_x0000_i1179" DrawAspect="Content" ObjectID="_1775652918" r:id="rId310"/>
        </w:object>
      </w:r>
      <w:r w:rsidR="00243D23">
        <w:t xml:space="preserve"> </w:t>
      </w:r>
      <w:r w:rsidR="00243D23">
        <w:tab/>
      </w:r>
      <w:r w:rsidR="00243D23">
        <w:fldChar w:fldCharType="begin"/>
      </w:r>
      <w:r w:rsidR="00243D23">
        <w:instrText xml:space="preserve"> MACROBUTTON MTPlaceRef \* MERGEFORMAT </w:instrText>
      </w:r>
      <w:r w:rsidR="00243D23">
        <w:fldChar w:fldCharType="begin"/>
      </w:r>
      <w:r w:rsidR="00243D23">
        <w:instrText xml:space="preserve"> SEQ MTEqn \h \* MERGEFORMAT </w:instrText>
      </w:r>
      <w:r w:rsidR="00243D23">
        <w:fldChar w:fldCharType="end"/>
      </w:r>
      <w:bookmarkStart w:id="38" w:name="ZEqnNum603276"/>
      <w:r w:rsidR="00243D23">
        <w:instrText>(</w:instrText>
      </w:r>
      <w:fldSimple w:instr=" SEQ MTEqn \c \* Arabic \* MERGEFORMAT ">
        <w:r w:rsidR="00062F08">
          <w:rPr>
            <w:noProof/>
          </w:rPr>
          <w:instrText>88</w:instrText>
        </w:r>
      </w:fldSimple>
      <w:r w:rsidR="00243D23">
        <w:instrText>)</w:instrText>
      </w:r>
      <w:bookmarkEnd w:id="38"/>
      <w:r w:rsidR="00243D23">
        <w:fldChar w:fldCharType="end"/>
      </w:r>
    </w:p>
    <w:p w14:paraId="17F3CE02" w14:textId="61F4C33F" w:rsidR="00F230A3" w:rsidRDefault="00243D23" w:rsidP="00771C89">
      <w:r>
        <w:t>where</w:t>
      </w:r>
      <w:r w:rsidR="00BB5836">
        <w:t xml:space="preserve"> </w:t>
      </w:r>
      <w:r w:rsidR="009435E4">
        <w:t xml:space="preserve">the stress tensor </w:t>
      </w:r>
      <w:r w:rsidR="009435E4" w:rsidRPr="009435E4">
        <w:rPr>
          <w:position w:val="-14"/>
        </w:rPr>
        <w:object w:dxaOrig="1640" w:dyaOrig="400" w14:anchorId="2806EFE0">
          <v:shape id="_x0000_i1180" type="#_x0000_t75" style="width:82pt;height:19.95pt" o:ole="">
            <v:imagedata r:id="rId311" o:title=""/>
          </v:shape>
          <o:OLEObject Type="Embed" ProgID="Equation.DSMT4" ShapeID="_x0000_i1180" DrawAspect="Content" ObjectID="_1775652919" r:id="rId312"/>
        </w:object>
      </w:r>
      <w:r w:rsidR="009435E4">
        <w:t xml:space="preserve">, </w:t>
      </w:r>
      <w:r w:rsidR="00B408C2">
        <w:t>with</w:t>
      </w:r>
      <w:r w:rsidR="001236FF">
        <w:t xml:space="preserve"> the</w:t>
      </w:r>
      <w:r w:rsidR="009435E4">
        <w:t xml:space="preserve"> isotropic part ignored </w:t>
      </w:r>
      <w:r w:rsidR="005A1DDC">
        <w:t>in the</w:t>
      </w:r>
      <w:r w:rsidR="009435E4">
        <w:t xml:space="preserve"> </w:t>
      </w:r>
      <w:r w:rsidR="00E4523E">
        <w:t>Bou</w:t>
      </w:r>
      <w:r w:rsidR="009435E4" w:rsidRPr="009435E4">
        <w:t>ssi</w:t>
      </w:r>
      <w:r w:rsidR="003E3E89">
        <w:rPr>
          <w:rFonts w:hint="eastAsia"/>
          <w:lang w:eastAsia="zh-CN"/>
        </w:rPr>
        <w:t>n</w:t>
      </w:r>
      <w:r w:rsidR="00B84C76">
        <w:rPr>
          <w:rFonts w:hint="eastAsia"/>
          <w:lang w:eastAsia="zh-CN"/>
        </w:rPr>
        <w:t>esq</w:t>
      </w:r>
      <w:r w:rsidR="009435E4">
        <w:t xml:space="preserve"> assumption. </w:t>
      </w:r>
      <w:r w:rsidR="00C3224B">
        <w:t>It can also be expressed</w:t>
      </w:r>
      <w:r w:rsidR="0074301D">
        <w:t xml:space="preserve"> as</w:t>
      </w:r>
    </w:p>
    <w:p w14:paraId="392A9D44" w14:textId="50E262CA" w:rsidR="00F230A3" w:rsidRDefault="00C3224B" w:rsidP="00F230A3">
      <w:pPr>
        <w:pStyle w:val="MTDisplayEquation"/>
        <w:ind w:firstLine="0"/>
      </w:pPr>
      <w:r w:rsidRPr="00C3224B">
        <w:rPr>
          <w:position w:val="-32"/>
        </w:rPr>
        <w:object w:dxaOrig="9980" w:dyaOrig="760" w14:anchorId="32D8CB0C">
          <v:shape id="_x0000_i1181" type="#_x0000_t75" style="width:499pt;height:37.8pt" o:ole="">
            <v:imagedata r:id="rId313" o:title=""/>
          </v:shape>
          <o:OLEObject Type="Embed" ProgID="Equation.DSMT4" ShapeID="_x0000_i1181" DrawAspect="Content" ObjectID="_1775652920" r:id="rId314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r w:rsidR="00F230A3">
        <w:instrText>(</w:instrText>
      </w:r>
      <w:fldSimple w:instr=" SEQ MTEqn \c \* Arabic \* MERGEFORMAT ">
        <w:r w:rsidR="00062F08">
          <w:rPr>
            <w:noProof/>
          </w:rPr>
          <w:instrText>89</w:instrText>
        </w:r>
      </w:fldSimple>
      <w:r w:rsidR="00F230A3">
        <w:instrText>)</w:instrText>
      </w:r>
      <w:r w:rsidR="00F230A3">
        <w:fldChar w:fldCharType="end"/>
      </w:r>
    </w:p>
    <w:p w14:paraId="32DFFBCA" w14:textId="6CA59639" w:rsidR="00F230A3" w:rsidRDefault="003A0867" w:rsidP="00F230A3">
      <w:pPr>
        <w:pStyle w:val="MTDisplayEquation"/>
        <w:ind w:firstLine="0"/>
      </w:pPr>
      <w:r w:rsidRPr="003A0867">
        <w:rPr>
          <w:position w:val="-32"/>
        </w:rPr>
        <w:object w:dxaOrig="9880" w:dyaOrig="760" w14:anchorId="41F26A72">
          <v:shape id="_x0000_i1182" type="#_x0000_t75" style="width:495.45pt;height:37.8pt" o:ole="">
            <v:imagedata r:id="rId315" o:title=""/>
          </v:shape>
          <o:OLEObject Type="Embed" ProgID="Equation.DSMT4" ShapeID="_x0000_i1182" DrawAspect="Content" ObjectID="_1775652921" r:id="rId316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r w:rsidR="00F230A3">
        <w:instrText>(</w:instrText>
      </w:r>
      <w:fldSimple w:instr=" SEQ MTEqn \c \* Arabic \* MERGEFORMAT ">
        <w:r w:rsidR="00062F08">
          <w:rPr>
            <w:noProof/>
          </w:rPr>
          <w:instrText>90</w:instrText>
        </w:r>
      </w:fldSimple>
      <w:r w:rsidR="00F230A3">
        <w:instrText>)</w:instrText>
      </w:r>
      <w:r w:rsidR="00F230A3">
        <w:fldChar w:fldCharType="end"/>
      </w:r>
    </w:p>
    <w:p w14:paraId="55CB562A" w14:textId="3EE0B71D" w:rsidR="00F230A3" w:rsidRDefault="0074301D" w:rsidP="00F230A3">
      <w:pPr>
        <w:pStyle w:val="MTDisplayEquation"/>
        <w:ind w:firstLine="0"/>
      </w:pPr>
      <w:r w:rsidRPr="0074301D">
        <w:rPr>
          <w:position w:val="-32"/>
        </w:rPr>
        <w:object w:dxaOrig="10140" w:dyaOrig="760" w14:anchorId="0BEA5E26">
          <v:shape id="_x0000_i1183" type="#_x0000_t75" style="width:507.55pt;height:37.8pt" o:ole="">
            <v:imagedata r:id="rId317" o:title=""/>
          </v:shape>
          <o:OLEObject Type="Embed" ProgID="Equation.DSMT4" ShapeID="_x0000_i1183" DrawAspect="Content" ObjectID="_1775652922" r:id="rId318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r w:rsidR="00F230A3">
        <w:instrText>(</w:instrText>
      </w:r>
      <w:fldSimple w:instr=" SEQ MTEqn \c \* Arabic \* MERGEFORMAT ">
        <w:r w:rsidR="00062F08">
          <w:rPr>
            <w:noProof/>
          </w:rPr>
          <w:instrText>91</w:instrText>
        </w:r>
      </w:fldSimple>
      <w:r w:rsidR="00F230A3">
        <w:instrText>)</w:instrText>
      </w:r>
      <w:r w:rsidR="00F230A3">
        <w:fldChar w:fldCharType="end"/>
      </w:r>
    </w:p>
    <w:p w14:paraId="2BA1B4C3" w14:textId="756C144A" w:rsidR="00BB5836" w:rsidRPr="008C75F8" w:rsidRDefault="005A1DDC" w:rsidP="00771C89">
      <w:pPr>
        <w:rPr>
          <w:color w:val="FF0000"/>
          <w:lang w:eastAsia="zh-CN"/>
        </w:rPr>
      </w:pPr>
      <w:r>
        <w:rPr>
          <w:lang w:eastAsia="zh-CN"/>
        </w:rPr>
        <w:t>The resolved viscous terms can be treated either explicitly or implicitly, whereas the modelled</w:t>
      </w:r>
      <w:r w:rsidR="009C35BF">
        <w:rPr>
          <w:lang w:eastAsia="zh-CN"/>
        </w:rPr>
        <w:t xml:space="preserve"> </w:t>
      </w:r>
      <w:r>
        <w:rPr>
          <w:lang w:eastAsia="zh-CN"/>
        </w:rPr>
        <w:t xml:space="preserve">terms, like the inviscid terms, are always treated explicitly. </w:t>
      </w:r>
      <w:r w:rsidR="009C35BF">
        <w:rPr>
          <w:lang w:eastAsia="zh-CN"/>
        </w:rPr>
        <w:t>It is convenient to lump the modelled terms together with the inviscid terms.</w:t>
      </w:r>
      <w:r w:rsidR="00DD40E3">
        <w:rPr>
          <w:lang w:eastAsia="zh-CN"/>
        </w:rPr>
        <w:t xml:space="preserve"> </w:t>
      </w:r>
      <w:r w:rsidR="009435E4" w:rsidRPr="008C75F8">
        <w:rPr>
          <w:color w:val="FF0000"/>
        </w:rPr>
        <w:t xml:space="preserve">Due to the </w:t>
      </w:r>
      <w:r w:rsidR="003A6546" w:rsidRPr="008C75F8">
        <w:rPr>
          <w:color w:val="FF0000"/>
        </w:rPr>
        <w:t>added</w:t>
      </w:r>
      <w:r w:rsidR="009435E4" w:rsidRPr="008C75F8">
        <w:rPr>
          <w:color w:val="FF0000"/>
        </w:rPr>
        <w:t xml:space="preserve"> </w:t>
      </w:r>
      <w:r w:rsidR="003A0867" w:rsidRPr="008C75F8">
        <w:rPr>
          <w:color w:val="FF0000"/>
        </w:rPr>
        <w:t>eddy</w:t>
      </w:r>
      <w:r w:rsidR="009435E4" w:rsidRPr="008C75F8">
        <w:rPr>
          <w:color w:val="FF0000"/>
        </w:rPr>
        <w:t xml:space="preserve"> viscosity, the time step limita</w:t>
      </w:r>
      <w:r w:rsidRPr="008C75F8">
        <w:rPr>
          <w:color w:val="FF0000"/>
        </w:rPr>
        <w:t>tion</w:t>
      </w:r>
      <w:r w:rsidR="009435E4" w:rsidRPr="008C75F8">
        <w:rPr>
          <w:color w:val="FF0000"/>
        </w:rPr>
        <w:t xml:space="preserve"> </w:t>
      </w:r>
      <w:r w:rsidR="00E61A25" w:rsidRPr="008C75F8">
        <w:rPr>
          <w:color w:val="FF0000"/>
        </w:rPr>
        <w:t xml:space="preserve">has to </w:t>
      </w:r>
      <w:r w:rsidR="00F11B11" w:rsidRPr="008C75F8">
        <w:rPr>
          <w:color w:val="FF0000"/>
        </w:rPr>
        <w:t xml:space="preserve">be </w:t>
      </w:r>
      <w:r w:rsidR="009A6963" w:rsidRPr="008C75F8">
        <w:rPr>
          <w:rFonts w:hint="eastAsia"/>
          <w:color w:val="FF0000"/>
          <w:lang w:eastAsia="zh-CN"/>
        </w:rPr>
        <w:t>altered.</w: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Pr="008C75F8">
        <w:rPr>
          <w:color w:val="FF0000"/>
          <w:lang w:eastAsia="zh-CN"/>
        </w:rPr>
        <w:t>Specifically, v</w:t>
      </w:r>
      <w:r w:rsidR="00026D1B" w:rsidRPr="008C75F8">
        <w:rPr>
          <w:rFonts w:hint="eastAsia"/>
          <w:color w:val="FF0000"/>
          <w:lang w:eastAsia="zh-CN"/>
        </w:rPr>
        <w:t xml:space="preserve">ariable </w:t>
      </w:r>
      <w:r w:rsidR="00026D1B" w:rsidRPr="008C75F8">
        <w:rPr>
          <w:color w:val="FF0000"/>
          <w:position w:val="-12"/>
        </w:rPr>
        <w:object w:dxaOrig="240" w:dyaOrig="360" w14:anchorId="3165A366">
          <v:shape id="_x0000_i1184" type="#_x0000_t75" style="width:12.1pt;height:17.8pt" o:ole="">
            <v:imagedata r:id="rId319" o:title=""/>
          </v:shape>
          <o:OLEObject Type="Embed" ProgID="Equation.DSMT4" ShapeID="_x0000_i1184" DrawAspect="Content" ObjectID="_1775652923" r:id="rId320"/>
        </w:objec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026D1B" w:rsidRPr="008C75F8">
        <w:rPr>
          <w:color w:val="FF0000"/>
          <w:lang w:eastAsia="zh-CN"/>
        </w:rPr>
        <w:t>should</w:t>
      </w:r>
      <w:r w:rsidR="00026D1B" w:rsidRPr="008C75F8">
        <w:rPr>
          <w:rFonts w:hint="eastAsia"/>
          <w:color w:val="FF0000"/>
          <w:lang w:eastAsia="zh-CN"/>
        </w:rPr>
        <w:t xml:space="preserve"> be added to Eq. </w: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GOTOBUTTON ZEqnNum859532  \* MERGEFORMAT </w:instrTex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REF ZEqnNum859532 \* Charformat \! \* MERGEFORMAT </w:instrText>
      </w:r>
      <w:r w:rsidR="00026D1B" w:rsidRPr="008C75F8">
        <w:rPr>
          <w:iCs/>
          <w:color w:val="FF0000"/>
          <w:lang w:eastAsia="zh-CN"/>
        </w:rPr>
        <w:fldChar w:fldCharType="separate"/>
      </w:r>
      <w:r w:rsidR="00062F08" w:rsidRPr="00062F08">
        <w:rPr>
          <w:iCs/>
          <w:color w:val="FF0000"/>
          <w:lang w:eastAsia="zh-CN"/>
        </w:rPr>
        <w:instrText>(31)</w:instrText>
      </w:r>
      <w:r w:rsidR="00026D1B" w:rsidRPr="008C75F8">
        <w:rPr>
          <w:iCs/>
          <w:color w:val="FF0000"/>
          <w:lang w:eastAsia="zh-CN"/>
        </w:rPr>
        <w:fldChar w:fldCharType="end"/>
      </w:r>
      <w:r w:rsidR="00026D1B" w:rsidRPr="008C75F8">
        <w:rPr>
          <w:iCs/>
          <w:color w:val="FF0000"/>
          <w:lang w:eastAsia="zh-CN"/>
        </w:rPr>
        <w:fldChar w:fldCharType="end"/>
      </w:r>
      <w:r w:rsidRPr="008C75F8">
        <w:rPr>
          <w:iCs/>
          <w:color w:val="FF0000"/>
          <w:lang w:eastAsia="zh-CN"/>
        </w:rPr>
        <w:t>.</w:t>
      </w:r>
    </w:p>
    <w:p w14:paraId="594D2EA1" w14:textId="7C6076D7" w:rsidR="00714D8E" w:rsidRDefault="002F303D" w:rsidP="00714D8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tion</w:t>
      </w:r>
      <w:r w:rsidR="00271F09">
        <w:rPr>
          <w:b/>
          <w:sz w:val="32"/>
          <w:szCs w:val="32"/>
        </w:rPr>
        <w:t xml:space="preserve"> and </w:t>
      </w:r>
      <w:r w:rsidR="00375530">
        <w:rPr>
          <w:b/>
          <w:sz w:val="32"/>
          <w:szCs w:val="32"/>
        </w:rPr>
        <w:t>valida</w:t>
      </w:r>
      <w:r w:rsidR="000E0C96">
        <w:rPr>
          <w:rFonts w:hint="eastAsia"/>
          <w:b/>
          <w:sz w:val="32"/>
          <w:szCs w:val="32"/>
          <w:lang w:eastAsia="zh-CN"/>
        </w:rPr>
        <w:t>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lastRenderedPageBreak/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04F3F498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062F08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F76045F" w:rsidR="001F754F" w:rsidRPr="003F7F01" w:rsidRDefault="001F754F" w:rsidP="00F01B3D">
            <w:pPr>
              <w:rPr>
                <w:lang w:eastAsia="zh-CN"/>
              </w:rPr>
            </w:pPr>
            <m:oMathPara>
              <m:oMath>
                <m:r>
                  <w:rPr>
                    <w:rFonts w:ascii="Cambria Math" w:hAnsi="Cambria Math"/>
                    <w:lang w:eastAsia="zh-CN"/>
                  </w:rPr>
                  <m:t>R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1795" w:type="pct"/>
          </w:tcPr>
          <w:p w14:paraId="451E1779" w14:textId="16CCEAB5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897766">
              <w:rPr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3670A3B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</w:t>
            </w:r>
            <w:r w:rsidR="0037019C">
              <w:rPr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0F4FC98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688CD3DE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3C340910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1C533A2F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062F08">
        <w:rPr>
          <w:noProof/>
          <w:lang w:eastAsia="zh-CN"/>
        </w:rPr>
        <w:t>5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2E62B4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0ED2CFCF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6705F4">
              <w:rPr>
                <w:rFonts w:hint="eastAsia"/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3D397CCE" w14:textId="49856A2D" w:rsidR="0019413F" w:rsidRPr="0019413F" w:rsidRDefault="0019413F" w:rsidP="0019413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65094A">
        <w:rPr>
          <w:rFonts w:hint="eastAsia"/>
          <w:b/>
          <w:sz w:val="32"/>
          <w:szCs w:val="32"/>
          <w:lang w:eastAsia="zh-CN"/>
        </w:rPr>
        <w:t>A</w:t>
      </w:r>
    </w:p>
    <w:p w14:paraId="4AE3195A" w14:textId="0F7E221B" w:rsidR="0019413F" w:rsidRPr="00D15F6B" w:rsidRDefault="0019413F" w:rsidP="0019413F">
      <w:pPr>
        <w:spacing w:beforeLines="50" w:before="120" w:afterLines="50" w:after="120"/>
        <w:rPr>
          <w:szCs w:val="24"/>
          <w:lang w:eastAsia="zh-CN"/>
        </w:rPr>
      </w:pPr>
      <w:r>
        <w:t xml:space="preserve">For an interior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and </w:t>
      </w:r>
      <m:oMath>
        <m:r>
          <w:rPr>
            <w:rFonts w:ascii="Cambria Math" w:hAnsi="Cambria Math"/>
          </w:rPr>
          <m:t>p</m:t>
        </m:r>
      </m:oMath>
      <w:r>
        <w:t xml:space="preserve"> control volumes, </w:t>
      </w:r>
      <w:r w:rsidR="00D77CDF">
        <w:rPr>
          <w:lang w:eastAsia="zh-CN"/>
        </w:rPr>
        <w:t>we have</w:t>
      </w:r>
    </w:p>
    <w:p w14:paraId="05507355" w14:textId="4FA16F7F" w:rsidR="0019413F" w:rsidRDefault="0019413F" w:rsidP="0019413F">
      <w:pPr>
        <w:pStyle w:val="MTDisplayEquation"/>
        <w:spacing w:line="360" w:lineRule="auto"/>
      </w:pPr>
      <w:r>
        <w:tab/>
      </w:r>
      <w:r w:rsidRPr="006D0E82">
        <w:rPr>
          <w:position w:val="-74"/>
        </w:rPr>
        <w:object w:dxaOrig="8320" w:dyaOrig="1600" w14:anchorId="1D1CAE3C">
          <v:shape id="_x0000_i1185" type="#_x0000_t75" style="width:415.6pt;height:79.85pt" o:ole="">
            <v:imagedata r:id="rId321" o:title=""/>
          </v:shape>
          <o:OLEObject Type="Embed" ProgID="Equation.DSMT4" ShapeID="_x0000_i1185" DrawAspect="Content" ObjectID="_1775652924" r:id="rId3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213265"/>
      <w:r>
        <w:instrText>(</w:instrText>
      </w:r>
      <w:fldSimple w:instr=" SEQ MTEqn \c \* Arabic \* MERGEFORMAT ">
        <w:r w:rsidR="00062F08">
          <w:rPr>
            <w:noProof/>
          </w:rPr>
          <w:instrText>92</w:instrText>
        </w:r>
      </w:fldSimple>
      <w:r>
        <w:instrText>)</w:instrText>
      </w:r>
      <w:bookmarkEnd w:id="39"/>
      <w:r>
        <w:fldChar w:fldCharType="end"/>
      </w:r>
    </w:p>
    <w:p w14:paraId="7A652AFD" w14:textId="727A9285" w:rsidR="0019413F" w:rsidRDefault="0019413F" w:rsidP="0019413F">
      <w:pPr>
        <w:pStyle w:val="MTDisplayEquation"/>
        <w:spacing w:line="360" w:lineRule="auto"/>
      </w:pPr>
      <w:r>
        <w:lastRenderedPageBreak/>
        <w:tab/>
      </w:r>
      <w:r w:rsidRPr="00F41DAD">
        <w:rPr>
          <w:position w:val="-74"/>
        </w:rPr>
        <w:object w:dxaOrig="8240" w:dyaOrig="1600" w14:anchorId="7054E70C">
          <v:shape id="_x0000_i1186" type="#_x0000_t75" style="width:411.35pt;height:79.85pt" o:ole="">
            <v:imagedata r:id="rId323" o:title=""/>
          </v:shape>
          <o:OLEObject Type="Embed" ProgID="Equation.DSMT4" ShapeID="_x0000_i1186" DrawAspect="Content" ObjectID="_1775652925" r:id="rId3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556090"/>
      <w:r>
        <w:instrText>(</w:instrText>
      </w:r>
      <w:fldSimple w:instr=" SEQ MTEqn \c \* Arabic \* MERGEFORMAT ">
        <w:r w:rsidR="00062F08">
          <w:rPr>
            <w:noProof/>
          </w:rPr>
          <w:instrText>93</w:instrText>
        </w:r>
      </w:fldSimple>
      <w:r>
        <w:instrText>)</w:instrText>
      </w:r>
      <w:bookmarkEnd w:id="40"/>
      <w:r>
        <w:fldChar w:fldCharType="end"/>
      </w:r>
    </w:p>
    <w:p w14:paraId="162F2512" w14:textId="59986384" w:rsidR="0019413F" w:rsidRDefault="0019413F" w:rsidP="0019413F">
      <w:pPr>
        <w:rPr>
          <w:lang w:eastAsia="zh-CN"/>
        </w:rPr>
      </w:pPr>
      <w:r>
        <w:rPr>
          <w:lang w:eastAsia="zh-CN"/>
        </w:rPr>
        <w:t>In the following, we derive the Poisson equation of pressure. We de</w:t>
      </w:r>
      <w:r w:rsidR="00A80874">
        <w:rPr>
          <w:lang w:eastAsia="zh-CN"/>
        </w:rPr>
        <w:t>fine</w:t>
      </w:r>
    </w:p>
    <w:p w14:paraId="29ADF271" w14:textId="560DF80C" w:rsidR="0019413F" w:rsidRDefault="0019413F" w:rsidP="0019413F">
      <w:pPr>
        <w:pStyle w:val="MTDisplayEquation"/>
        <w:spacing w:line="360" w:lineRule="auto"/>
      </w:pPr>
      <w:r>
        <w:tab/>
      </w:r>
      <w:r w:rsidRPr="00B10D0A">
        <w:rPr>
          <w:position w:val="-28"/>
        </w:rPr>
        <w:object w:dxaOrig="3580" w:dyaOrig="700" w14:anchorId="04309A7E">
          <v:shape id="_x0000_i1187" type="#_x0000_t75" style="width:178.2pt;height:34.95pt" o:ole="">
            <v:imagedata r:id="rId325" o:title=""/>
          </v:shape>
          <o:OLEObject Type="Embed" ProgID="Equation.DSMT4" ShapeID="_x0000_i1187" DrawAspect="Content" ObjectID="_1775652926" r:id="rId3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94</w:instrText>
        </w:r>
      </w:fldSimple>
      <w:r>
        <w:instrText>)</w:instrText>
      </w:r>
      <w:r>
        <w:fldChar w:fldCharType="end"/>
      </w:r>
    </w:p>
    <w:p w14:paraId="113A96CB" w14:textId="77777777" w:rsidR="0019413F" w:rsidRDefault="0019413F" w:rsidP="0019413F">
      <w:pPr>
        <w:rPr>
          <w:lang w:eastAsia="zh-CN"/>
        </w:rPr>
      </w:pPr>
      <w:r>
        <w:rPr>
          <w:lang w:eastAsia="zh-CN"/>
        </w:rPr>
        <w:t>We have</w:t>
      </w:r>
    </w:p>
    <w:p w14:paraId="0FB7B700" w14:textId="66966F89" w:rsidR="0019413F" w:rsidRDefault="0019413F" w:rsidP="0019413F">
      <w:pPr>
        <w:pStyle w:val="MTDisplayEquation"/>
        <w:spacing w:line="360" w:lineRule="auto"/>
      </w:pPr>
      <w:r>
        <w:tab/>
      </w:r>
      <w:r w:rsidRPr="001752FA">
        <w:rPr>
          <w:position w:val="-70"/>
        </w:rPr>
        <w:object w:dxaOrig="5880" w:dyaOrig="1520" w14:anchorId="57A3933D">
          <v:shape id="_x0000_i1188" type="#_x0000_t75" style="width:293pt;height:74.85pt" o:ole="">
            <v:imagedata r:id="rId327" o:title=""/>
          </v:shape>
          <o:OLEObject Type="Embed" ProgID="Equation.DSMT4" ShapeID="_x0000_i1188" DrawAspect="Content" ObjectID="_1775652927" r:id="rId3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14:paraId="15F438E5" w14:textId="3416D28B" w:rsidR="0019413F" w:rsidRDefault="004F1752" w:rsidP="0019413F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55375E04" w14:textId="01634F66" w:rsidR="0019413F" w:rsidRPr="001C3975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130"/>
        </w:rPr>
        <w:object w:dxaOrig="6200" w:dyaOrig="2620" w14:anchorId="39545F3B">
          <v:shape id="_x0000_i1189" type="#_x0000_t75" style="width:310.1pt;height:129.75pt" o:ole="">
            <v:imagedata r:id="rId329" o:title=""/>
          </v:shape>
          <o:OLEObject Type="Embed" ProgID="Equation.DSMT4" ShapeID="_x0000_i1189" DrawAspect="Content" ObjectID="_1775652928" r:id="rId3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96</w:instrText>
        </w:r>
      </w:fldSimple>
      <w:r>
        <w:instrText>)</w:instrText>
      </w:r>
      <w:r>
        <w:fldChar w:fldCharType="end"/>
      </w:r>
    </w:p>
    <w:p w14:paraId="481E9B77" w14:textId="07D8F401" w:rsidR="0019413F" w:rsidRDefault="0019413F" w:rsidP="0019413F">
      <w:r>
        <w:t xml:space="preserve">We should have </w:t>
      </w:r>
      <w:r w:rsidRPr="00D14C86">
        <w:rPr>
          <w:position w:val="-14"/>
        </w:rPr>
        <w:object w:dxaOrig="859" w:dyaOrig="400" w14:anchorId="74D62CA1">
          <v:shape id="_x0000_i1190" type="#_x0000_t75" style="width:44.2pt;height:22.1pt" o:ole="">
            <v:imagedata r:id="rId331" o:title=""/>
          </v:shape>
          <o:OLEObject Type="Embed" ProgID="Equation.DSMT4" ShapeID="_x0000_i1190" DrawAspect="Content" ObjectID="_1775652929" r:id="rId332"/>
        </w:object>
      </w:r>
      <w:r>
        <w:t xml:space="preserve"> for every cell at the end of the time cycle. </w:t>
      </w:r>
      <w:r w:rsidR="008C1487">
        <w:t>Hence,</w:t>
      </w:r>
    </w:p>
    <w:p w14:paraId="593F002B" w14:textId="6E58529C" w:rsidR="0019413F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28"/>
        </w:rPr>
        <w:object w:dxaOrig="4599" w:dyaOrig="700" w14:anchorId="577B004B">
          <v:shape id="_x0000_i1191" type="#_x0000_t75" style="width:231.7pt;height:34.95pt" o:ole="">
            <v:imagedata r:id="rId333" o:title=""/>
          </v:shape>
          <o:OLEObject Type="Embed" ProgID="Equation.DSMT4" ShapeID="_x0000_i1191" DrawAspect="Content" ObjectID="_1775652930" r:id="rId3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983415"/>
      <w:r>
        <w:instrText>(</w:instrText>
      </w:r>
      <w:fldSimple w:instr=" SEQ MTEqn \c \* Arabic \* MERGEFORMAT ">
        <w:r w:rsidR="00062F08">
          <w:rPr>
            <w:noProof/>
          </w:rPr>
          <w:instrText>97</w:instrText>
        </w:r>
      </w:fldSimple>
      <w:r>
        <w:instrText>)</w:instrText>
      </w:r>
      <w:bookmarkEnd w:id="41"/>
      <w:r>
        <w:fldChar w:fldCharType="end"/>
      </w:r>
    </w:p>
    <w:p w14:paraId="60F64697" w14:textId="4470189B" w:rsidR="0019413F" w:rsidRPr="00D02313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32"/>
        </w:rPr>
        <w:object w:dxaOrig="6259" w:dyaOrig="760" w14:anchorId="24C714FD">
          <v:shape id="_x0000_i1192" type="#_x0000_t75" style="width:313.65pt;height:39.2pt" o:ole="">
            <v:imagedata r:id="rId335" o:title=""/>
          </v:shape>
          <o:OLEObject Type="Embed" ProgID="Equation.DSMT4" ShapeID="_x0000_i1192" DrawAspect="Content" ObjectID="_1775652931" r:id="rId3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2" w:name="ZEqnNum372759"/>
      <w:r>
        <w:instrText>(</w:instrText>
      </w:r>
      <w:fldSimple w:instr=" SEQ MTEqn \c \* Arabic \* MERGEFORMAT ">
        <w:r w:rsidR="00062F08">
          <w:rPr>
            <w:noProof/>
          </w:rPr>
          <w:instrText>98</w:instrText>
        </w:r>
      </w:fldSimple>
      <w:r>
        <w:instrText>)</w:instrText>
      </w:r>
      <w:bookmarkEnd w:id="42"/>
      <w:r>
        <w:fldChar w:fldCharType="end"/>
      </w:r>
    </w:p>
    <w:p w14:paraId="62FEE7F2" w14:textId="5E785A19" w:rsidR="0019413F" w:rsidRDefault="0019413F" w:rsidP="0019413F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1326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13265 \* Charformat \! \* MERGEFORMAT </w:instrText>
      </w:r>
      <w:r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9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5560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556090 \* Charformat \! \* MERGEFORMAT </w:instrText>
      </w:r>
      <w:r>
        <w:rPr>
          <w:lang w:eastAsia="zh-CN"/>
        </w:rPr>
        <w:fldChar w:fldCharType="separate"/>
      </w:r>
      <w:r w:rsidR="00062F08">
        <w:rPr>
          <w:lang w:eastAsia="zh-CN"/>
        </w:rPr>
        <w:instrText>(93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,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98341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983415 \* Charformat \! \* MERGEFORMAT </w:instrText>
      </w:r>
      <w:r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9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372759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372759 \* Charformat \! \* MERGEFORMAT </w:instrText>
      </w:r>
      <w:r>
        <w:rPr>
          <w:lang w:eastAsia="zh-CN"/>
        </w:rPr>
        <w:fldChar w:fldCharType="separate"/>
      </w:r>
      <w:r w:rsidR="00062F08">
        <w:rPr>
          <w:lang w:eastAsia="zh-CN"/>
        </w:rPr>
        <w:instrText>(98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et of equations used for solving the Navier-Stokes </w:t>
      </w:r>
      <w:r>
        <w:rPr>
          <w:rFonts w:hint="eastAsia"/>
          <w:lang w:eastAsia="zh-CN"/>
        </w:rPr>
        <w:t>equations</w:t>
      </w:r>
      <w:r>
        <w:rPr>
          <w:lang w:eastAsia="zh-CN"/>
        </w:rPr>
        <w:t xml:space="preserve">. When there is variable eddy viscosity, the viscous term </w:t>
      </w:r>
      <w:r w:rsidR="00EB5B79">
        <w:rPr>
          <w:lang w:eastAsia="zh-CN"/>
        </w:rPr>
        <w:t>is</w:t>
      </w:r>
    </w:p>
    <w:p w14:paraId="681507A1" w14:textId="32ECD6FC" w:rsidR="0019413F" w:rsidRDefault="0019413F" w:rsidP="0019413F">
      <w:pPr>
        <w:pStyle w:val="MTDisplayEquation"/>
        <w:spacing w:line="360" w:lineRule="auto"/>
      </w:pPr>
      <w:r>
        <w:lastRenderedPageBreak/>
        <w:tab/>
      </w:r>
      <w:r w:rsidRPr="0076371D">
        <w:rPr>
          <w:position w:val="-74"/>
        </w:rPr>
        <w:object w:dxaOrig="7580" w:dyaOrig="1600" w14:anchorId="047CFC4A">
          <v:shape id="_x0000_i1193" type="#_x0000_t75" style="width:379.25pt;height:79.85pt" o:ole="">
            <v:imagedata r:id="rId337" o:title=""/>
          </v:shape>
          <o:OLEObject Type="Embed" ProgID="Equation.DSMT4" ShapeID="_x0000_i1193" DrawAspect="Content" ObjectID="_1775652932" r:id="rId3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99</w:instrText>
        </w:r>
      </w:fldSimple>
      <w:r>
        <w:instrText>)</w:instrText>
      </w:r>
      <w:r>
        <w:fldChar w:fldCharType="end"/>
      </w:r>
    </w:p>
    <w:p w14:paraId="09D287BB" w14:textId="5B8D096E" w:rsidR="0019413F" w:rsidRDefault="0019413F" w:rsidP="0019413F">
      <w:pPr>
        <w:pStyle w:val="MTDisplayEquation"/>
        <w:spacing w:line="360" w:lineRule="auto"/>
      </w:pPr>
      <w:r>
        <w:tab/>
      </w:r>
      <w:r w:rsidRPr="0016704B">
        <w:rPr>
          <w:position w:val="-74"/>
        </w:rPr>
        <w:object w:dxaOrig="7479" w:dyaOrig="1600" w14:anchorId="49E75635">
          <v:shape id="_x0000_i1194" type="#_x0000_t75" style="width:374.25pt;height:79.85pt" o:ole="">
            <v:imagedata r:id="rId339" o:title=""/>
          </v:shape>
          <o:OLEObject Type="Embed" ProgID="Equation.DSMT4" ShapeID="_x0000_i1194" DrawAspect="Content" ObjectID="_1775652933" r:id="rId3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00</w:instrText>
        </w:r>
      </w:fldSimple>
      <w:r>
        <w:instrText>)</w:instrText>
      </w:r>
      <w:r>
        <w:fldChar w:fldCharType="end"/>
      </w:r>
    </w:p>
    <w:p w14:paraId="2498D8F7" w14:textId="77DE36C8" w:rsidR="006E72EC" w:rsidRDefault="00333F6C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</w:t>
      </w:r>
      <w:r w:rsidR="008B74F9">
        <w:rPr>
          <w:b/>
          <w:sz w:val="32"/>
          <w:szCs w:val="32"/>
        </w:rPr>
        <w:t xml:space="preserve">dix </w:t>
      </w:r>
      <w:r w:rsidR="009804EE">
        <w:rPr>
          <w:b/>
          <w:sz w:val="32"/>
          <w:szCs w:val="32"/>
          <w:lang w:eastAsia="zh-CN"/>
        </w:rPr>
        <w:t>B</w:t>
      </w:r>
    </w:p>
    <w:p w14:paraId="7D9EF0AB" w14:textId="3977C1DA" w:rsidR="00772335" w:rsidRPr="005404DD" w:rsidRDefault="00772335" w:rsidP="0055330C">
      <w:pPr>
        <w:spacing w:beforeLines="50" w:before="120" w:afterLines="50" w:after="120"/>
        <w:rPr>
          <w:lang w:eastAsia="zh-CN"/>
        </w:rPr>
      </w:pPr>
      <w:r w:rsidRPr="005404DD">
        <w:rPr>
          <w:lang w:eastAsia="zh-CN"/>
        </w:rPr>
        <w:t>Pentadiagonal matrix</w:t>
      </w:r>
      <w:r w:rsidR="00E25BF2">
        <w:rPr>
          <w:lang w:eastAsia="zh-CN"/>
        </w:rPr>
        <w:t xml:space="preserve"> yielded from Eq. </w: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GOTOBUTTON ZEqnNum109809  \* MERGEFORMAT </w:instrTex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REF ZEqnNum109809 \* Charformat \! \* MERGEFORMAT </w:instrText>
      </w:r>
      <w:r w:rsidR="00E25BF2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36)</w:instrText>
      </w:r>
      <w:r w:rsidR="00E25BF2">
        <w:rPr>
          <w:iCs/>
          <w:lang w:eastAsia="zh-CN"/>
        </w:rPr>
        <w:fldChar w:fldCharType="end"/>
      </w:r>
      <w:r w:rsidR="00E25BF2">
        <w:rPr>
          <w:iCs/>
          <w:lang w:eastAsia="zh-CN"/>
        </w:rPr>
        <w:fldChar w:fldCharType="end"/>
      </w:r>
      <w:r w:rsidR="004E5811">
        <w:rPr>
          <w:iCs/>
          <w:lang w:eastAsia="zh-CN"/>
        </w:rPr>
        <w:t xml:space="preserve"> in 2D </w:t>
      </w:r>
      <w:r w:rsidR="001A2848">
        <w:rPr>
          <w:iCs/>
          <w:lang w:eastAsia="zh-CN"/>
        </w:rPr>
        <w:t>problems.</w:t>
      </w:r>
    </w:p>
    <w:p w14:paraId="1A957ABC" w14:textId="6B2227B6" w:rsidR="00274991" w:rsidRDefault="00772335" w:rsidP="0055330C">
      <w:pPr>
        <w:spacing w:beforeLines="50" w:before="120" w:afterLines="50" w:after="120"/>
        <w:rPr>
          <w:iCs/>
        </w:rPr>
      </w:pPr>
      <w:r w:rsidRPr="009F08EC">
        <w:rPr>
          <w:iCs/>
          <w:position w:val="-226"/>
        </w:rPr>
        <w:object w:dxaOrig="13540" w:dyaOrig="9760" w14:anchorId="6C884FEE">
          <v:shape id="_x0000_i1195" type="#_x0000_t75" style="width:451.25pt;height:325.05pt" o:ole="">
            <v:imagedata r:id="rId341" o:title=""/>
          </v:shape>
          <o:OLEObject Type="Embed" ProgID="Equation.DSMT4" ShapeID="_x0000_i1195" DrawAspect="Content" ObjectID="_1775652934" r:id="rId342"/>
        </w:object>
      </w:r>
    </w:p>
    <w:p w14:paraId="5FBD33EA" w14:textId="149FD625" w:rsidR="00D66E7E" w:rsidRDefault="00D66E7E" w:rsidP="00D66E7E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Appendix </w:t>
      </w:r>
      <w:r w:rsidR="00A13694">
        <w:rPr>
          <w:b/>
          <w:sz w:val="32"/>
          <w:szCs w:val="32"/>
        </w:rPr>
        <w:t>C</w:t>
      </w:r>
    </w:p>
    <w:p w14:paraId="093807AD" w14:textId="126233E5" w:rsidR="00026B74" w:rsidRDefault="007E2C95" w:rsidP="00D66E7E">
      <w:pPr>
        <w:spacing w:beforeLines="50" w:before="120" w:afterLines="50" w:after="120"/>
        <w:rPr>
          <w:lang w:eastAsia="zh-CN"/>
        </w:rPr>
      </w:pPr>
      <w:r>
        <w:lastRenderedPageBreak/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196" type="#_x0000_t75" style="width:82pt;height:22.1pt" o:ole="">
            <v:imagedata r:id="rId343" o:title=""/>
          </v:shape>
          <o:OLEObject Type="Embed" ProgID="Equation.DSMT4" ShapeID="_x0000_i1196" DrawAspect="Content" ObjectID="_1775652935" r:id="rId344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062F08">
        <w:t xml:space="preserve">Table </w:t>
      </w:r>
      <w:r w:rsidR="00062F08">
        <w:rPr>
          <w:noProof/>
        </w:rPr>
        <w:t>6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062F08">
        <w:t xml:space="preserve">Table </w:t>
      </w:r>
      <w:r w:rsidR="00062F08">
        <w:rPr>
          <w:noProof/>
        </w:rPr>
        <w:t>7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m:oMath>
        <m:r>
          <w:rPr>
            <w:rFonts w:ascii="Cambria Math" w:hAnsi="Cambria Math"/>
            <w:lang w:eastAsia="zh-CN"/>
          </w:rPr>
          <m:t>N</m:t>
        </m:r>
      </m:oMath>
      <w:r w:rsidR="00026B74">
        <w:rPr>
          <w:lang w:eastAsia="zh-CN"/>
        </w:rPr>
        <w:t xml:space="preserve"> is the number of input points, 0,1,…,</w:t>
      </w:r>
      <m:oMath>
        <m:r>
          <w:rPr>
            <w:rFonts w:ascii="Cambria Math" w:hAnsi="Cambria Math"/>
            <w:lang w:eastAsia="zh-CN"/>
          </w:rPr>
          <m:t>N-1</m:t>
        </m:r>
      </m:oMath>
      <w:r w:rsidR="00026B74">
        <w:rPr>
          <w:lang w:eastAsia="zh-CN"/>
        </w:rPr>
        <w:t xml:space="preserve">,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s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</w:t>
      </w:r>
      <w:r w:rsidR="00D84E69">
        <w:rPr>
          <w:rFonts w:hint="eastAsia"/>
          <w:lang w:eastAsia="zh-CN"/>
        </w:rPr>
        <w:t>Costa</w:t>
      </w:r>
      <w:r w:rsidR="00820A40">
        <w:rPr>
          <w:lang w:eastAsia="zh-CN"/>
        </w:rPr>
        <w:t xml:space="preserve">’s paper and </w:t>
      </w:r>
      <w:r w:rsidR="008C1DB0">
        <w:rPr>
          <w:rFonts w:hint="eastAsia"/>
          <w:lang w:eastAsia="zh-CN"/>
        </w:rPr>
        <w:t>scipy.</w:t>
      </w:r>
    </w:p>
    <w:p w14:paraId="765C800D" w14:textId="6FB80EAD" w:rsidR="008106E9" w:rsidRDefault="008106E9" w:rsidP="008106E9">
      <w:pPr>
        <w:pStyle w:val="Caption"/>
        <w:jc w:val="center"/>
        <w:rPr>
          <w:lang w:eastAsia="zh-CN"/>
        </w:rPr>
      </w:pPr>
      <w:bookmarkStart w:id="43" w:name="_Ref152322407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062F08">
        <w:rPr>
          <w:noProof/>
        </w:rPr>
        <w:t>6</w:t>
      </w:r>
      <w:r>
        <w:rPr>
          <w:noProof/>
        </w:rPr>
        <w:fldChar w:fldCharType="end"/>
      </w:r>
      <w:bookmarkEnd w:id="43"/>
      <w:r>
        <w:t xml:space="preserve"> </w:t>
      </w:r>
      <w:r>
        <w:rPr>
          <w:lang w:eastAsia="zh-CN"/>
        </w:rPr>
        <w:t>Transforms on a 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000000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197" type="#_x0000_t75" style="width:22.1pt;height:31.35pt" o:ole="">
                  <v:imagedata r:id="rId345" o:title=""/>
                </v:shape>
                <o:OLEObject Type="Embed" ProgID="Equation.DSMT4" ShapeID="_x0000_i1197" DrawAspect="Content" ObjectID="_1775652936" r:id="rId346"/>
              </w:object>
            </w:r>
          </w:p>
        </w:tc>
        <w:tc>
          <w:tcPr>
            <w:tcW w:w="2394" w:type="dxa"/>
          </w:tcPr>
          <w:p w14:paraId="2147014D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</w:t>
            </w:r>
          </w:p>
        </w:tc>
        <w:tc>
          <w:tcPr>
            <w:tcW w:w="2394" w:type="dxa"/>
          </w:tcPr>
          <w:p w14:paraId="3C09A2D7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198" type="#_x0000_t75" style="width:44.9pt;height:32.8pt" o:ole="">
                  <v:imagedata r:id="rId347" o:title=""/>
                </v:shape>
                <o:OLEObject Type="Embed" ProgID="Equation.DSMT4" ShapeID="_x0000_i1198" DrawAspect="Content" ObjectID="_1775652937" r:id="rId348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199" type="#_x0000_t75" style="width:52.05pt;height:32.8pt" o:ole="">
                  <v:imagedata r:id="rId349" o:title=""/>
                </v:shape>
                <o:OLEObject Type="Embed" ProgID="Equation.DSMT4" ShapeID="_x0000_i1199" DrawAspect="Content" ObjectID="_1775652938" r:id="rId350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1768F154" w:rsidR="008106E9" w:rsidRPr="003C4A71" w:rsidRDefault="008106E9" w:rsidP="008106E9">
      <w:pPr>
        <w:pStyle w:val="Caption"/>
        <w:jc w:val="center"/>
      </w:pPr>
      <w:bookmarkStart w:id="44" w:name="_Ref152322418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062F08">
        <w:rPr>
          <w:noProof/>
        </w:rPr>
        <w:t>7</w:t>
      </w:r>
      <w:r>
        <w:rPr>
          <w:noProof/>
        </w:rPr>
        <w:fldChar w:fldCharType="end"/>
      </w:r>
      <w:bookmarkEnd w:id="44"/>
      <w:r>
        <w:t xml:space="preserve"> </w:t>
      </w:r>
      <w:r>
        <w:rPr>
          <w:lang w:eastAsia="zh-CN"/>
        </w:rPr>
        <w:t>Transforms on a non-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000000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200" type="#_x0000_t75" style="width:44.2pt;height:34.95pt" o:ole="">
                  <v:imagedata r:id="rId351" o:title=""/>
                </v:shape>
                <o:OLEObject Type="Embed" ProgID="Equation.DSMT4" ShapeID="_x0000_i1200" DrawAspect="Content" ObjectID="_1775652939" r:id="rId352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201" type="#_x0000_t75" style="width:46.35pt;height:37.8pt" o:ole="">
                  <v:imagedata r:id="rId353" o:title=""/>
                </v:shape>
                <o:OLEObject Type="Embed" ProgID="Equation.DSMT4" ShapeID="_x0000_i1201" DrawAspect="Content" ObjectID="_1775652940" r:id="rId354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202" type="#_x0000_t75" style="width:47.75pt;height:32.8pt" o:ole="">
                  <v:imagedata r:id="rId355" o:title=""/>
                </v:shape>
                <o:OLEObject Type="Embed" ProgID="Equation.DSMT4" ShapeID="_x0000_i1202" DrawAspect="Content" ObjectID="_1775652941" r:id="rId356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1715AB6F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tions below have been </w:t>
      </w:r>
      <w:r w:rsidR="0076746E">
        <w:t xml:space="preserve">checked using </w:t>
      </w:r>
      <w:r w:rsidR="007D31F1">
        <w:t>Python.</w:t>
      </w:r>
    </w:p>
    <w:p w14:paraId="2D6FA7ED" w14:textId="1CB0289F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AD37F0">
        <w:rPr>
          <w:lang w:eastAsia="zh-CN"/>
        </w:rPr>
        <w:t>NN</w:t>
      </w:r>
    </w:p>
    <w:p w14:paraId="06A85F86" w14:textId="0DD0AFD0" w:rsidR="00CF6F35" w:rsidRDefault="00EE4E29" w:rsidP="00EE4E29">
      <w:pPr>
        <w:pStyle w:val="MTDisplayEquation"/>
      </w:pPr>
      <w:r>
        <w:lastRenderedPageBreak/>
        <w:tab/>
      </w:r>
      <w:r w:rsidR="00530B7C" w:rsidRPr="00EE4E29">
        <w:rPr>
          <w:position w:val="-30"/>
        </w:rPr>
        <w:object w:dxaOrig="4400" w:dyaOrig="720" w14:anchorId="3F248563">
          <v:shape id="_x0000_i1203" type="#_x0000_t75" style="width:220.3pt;height:37.05pt" o:ole="">
            <v:imagedata r:id="rId357" o:title=""/>
          </v:shape>
          <o:OLEObject Type="Embed" ProgID="Equation.DSMT4" ShapeID="_x0000_i1203" DrawAspect="Content" ObjectID="_1775652942" r:id="rId3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5" w:name="ZEqnNum367903"/>
      <w:r>
        <w:instrText>(</w:instrText>
      </w:r>
      <w:fldSimple w:instr=" SEQ MTEqn \c \* Arabic \* MERGEFORMAT ">
        <w:r w:rsidR="00062F08">
          <w:rPr>
            <w:noProof/>
          </w:rPr>
          <w:instrText>101</w:instrText>
        </w:r>
      </w:fldSimple>
      <w:r>
        <w:instrText>)</w:instrText>
      </w:r>
      <w:bookmarkEnd w:id="45"/>
      <w:r>
        <w:fldChar w:fldCharType="end"/>
      </w:r>
    </w:p>
    <w:p w14:paraId="1A0BD11F" w14:textId="467E6EC5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204" type="#_x0000_t75" style="width:278pt;height:39.2pt" o:ole="">
            <v:imagedata r:id="rId359" o:title=""/>
          </v:shape>
          <o:OLEObject Type="Embed" ProgID="Equation.DSMT4" ShapeID="_x0000_i1204" DrawAspect="Content" ObjectID="_1775652943" r:id="rId3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676621"/>
      <w:r>
        <w:instrText>(</w:instrText>
      </w:r>
      <w:fldSimple w:instr=" SEQ MTEqn \c \* Arabic \* MERGEFORMAT ">
        <w:r w:rsidR="00062F08">
          <w:rPr>
            <w:noProof/>
          </w:rPr>
          <w:instrText>102</w:instrText>
        </w:r>
      </w:fldSimple>
      <w:r>
        <w:instrText>)</w:instrText>
      </w:r>
      <w:bookmarkEnd w:id="46"/>
      <w:r>
        <w:fldChar w:fldCharType="end"/>
      </w:r>
    </w:p>
    <w:p w14:paraId="562E0135" w14:textId="42E2276F" w:rsidR="00CF6F35" w:rsidRDefault="00CF6F35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2C4A84">
        <w:rPr>
          <w:rFonts w:hint="eastAsia"/>
          <w:lang w:eastAsia="zh-CN"/>
        </w:rPr>
        <w:t>DD</w:t>
      </w:r>
    </w:p>
    <w:p w14:paraId="4D0F8505" w14:textId="22278AD6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205" type="#_x0000_t75" style="width:242.4pt;height:37.05pt" o:ole="">
            <v:imagedata r:id="rId361" o:title=""/>
          </v:shape>
          <o:OLEObject Type="Embed" ProgID="Equation.DSMT4" ShapeID="_x0000_i1205" DrawAspect="Content" ObjectID="_1775652944" r:id="rId3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03</w:instrText>
        </w:r>
      </w:fldSimple>
      <w:r>
        <w:instrText>)</w:instrText>
      </w:r>
      <w:r>
        <w:fldChar w:fldCharType="end"/>
      </w:r>
    </w:p>
    <w:p w14:paraId="20D73987" w14:textId="1B5E2928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206" type="#_x0000_t75" style="width:333.6pt;height:39.2pt" o:ole="">
            <v:imagedata r:id="rId363" o:title=""/>
          </v:shape>
          <o:OLEObject Type="Embed" ProgID="Equation.DSMT4" ShapeID="_x0000_i1206" DrawAspect="Content" ObjectID="_1775652945" r:id="rId3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04</w:instrText>
        </w:r>
      </w:fldSimple>
      <w:r>
        <w:instrText>)</w:instrText>
      </w:r>
      <w:r>
        <w:fldChar w:fldCharType="end"/>
      </w:r>
    </w:p>
    <w:p w14:paraId="3DF13701" w14:textId="24D97B6E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121363">
        <w:t>ND</w:t>
      </w:r>
    </w:p>
    <w:p w14:paraId="647E00CC" w14:textId="5433AB08" w:rsidR="00817EA0" w:rsidRDefault="00EA468F" w:rsidP="00EA468F">
      <w:pPr>
        <w:pStyle w:val="MTDisplayEquation"/>
      </w:pPr>
      <w:r>
        <w:tab/>
      </w:r>
      <w:r w:rsidR="00530B7C" w:rsidRPr="00EA468F">
        <w:rPr>
          <w:position w:val="-30"/>
        </w:rPr>
        <w:object w:dxaOrig="5000" w:dyaOrig="720" w14:anchorId="35480F2D">
          <v:shape id="_x0000_i1207" type="#_x0000_t75" style="width:250.2pt;height:37.05pt" o:ole="">
            <v:imagedata r:id="rId365" o:title=""/>
          </v:shape>
          <o:OLEObject Type="Embed" ProgID="Equation.DSMT4" ShapeID="_x0000_i1207" DrawAspect="Content" ObjectID="_1775652946" r:id="rId3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05</w:instrText>
        </w:r>
      </w:fldSimple>
      <w:r>
        <w:instrText>)</w:instrText>
      </w:r>
      <w:r>
        <w:fldChar w:fldCharType="end"/>
      </w:r>
    </w:p>
    <w:p w14:paraId="550724B2" w14:textId="660B46F3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208" type="#_x0000_t75" style="width:283pt;height:39.2pt" o:ole="">
            <v:imagedata r:id="rId367" o:title=""/>
          </v:shape>
          <o:OLEObject Type="Embed" ProgID="Equation.DSMT4" ShapeID="_x0000_i1208" DrawAspect="Content" ObjectID="_1775652947" r:id="rId3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06</w:instrText>
        </w:r>
      </w:fldSimple>
      <w:r>
        <w:instrText>)</w:instrText>
      </w:r>
      <w:r>
        <w:fldChar w:fldCharType="end"/>
      </w:r>
    </w:p>
    <w:p w14:paraId="141855ED" w14:textId="3B6E5F4A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F41B5">
        <w:t>DN</w:t>
      </w:r>
    </w:p>
    <w:p w14:paraId="22172107" w14:textId="00C55134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209" type="#_x0000_t75" style="width:248.8pt;height:37.05pt" o:ole="">
            <v:imagedata r:id="rId369" o:title=""/>
          </v:shape>
          <o:OLEObject Type="Embed" ProgID="Equation.DSMT4" ShapeID="_x0000_i1209" DrawAspect="Content" ObjectID="_1775652948" r:id="rId3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07</w:instrText>
        </w:r>
      </w:fldSimple>
      <w:r>
        <w:instrText>)</w:instrText>
      </w:r>
      <w:r>
        <w:fldChar w:fldCharType="end"/>
      </w:r>
    </w:p>
    <w:p w14:paraId="26720C11" w14:textId="332D9BC6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210" type="#_x0000_t75" style="width:278.75pt;height:39.2pt" o:ole="">
            <v:imagedata r:id="rId371" o:title=""/>
          </v:shape>
          <o:OLEObject Type="Embed" ProgID="Equation.DSMT4" ShapeID="_x0000_i1210" DrawAspect="Content" ObjectID="_1775652949" r:id="rId3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08</w:instrText>
        </w:r>
      </w:fldSimple>
      <w:r>
        <w:instrText>)</w:instrText>
      </w:r>
      <w:r>
        <w:fldChar w:fldCharType="end"/>
      </w:r>
    </w:p>
    <w:p w14:paraId="5C0A9C64" w14:textId="7943EA58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83D24">
        <w:rPr>
          <w:lang w:eastAsia="zh-CN"/>
        </w:rPr>
        <w:t>NN</w:t>
      </w:r>
    </w:p>
    <w:p w14:paraId="4F689597" w14:textId="03CF001A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211" type="#_x0000_t75" style="width:278.75pt;height:32.8pt" o:ole="">
            <v:imagedata r:id="rId373" o:title=""/>
          </v:shape>
          <o:OLEObject Type="Embed" ProgID="Equation.DSMT4" ShapeID="_x0000_i1211" DrawAspect="Content" ObjectID="_1775652950" r:id="rId3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09</w:instrText>
        </w:r>
      </w:fldSimple>
      <w:r>
        <w:instrText>)</w:instrText>
      </w:r>
      <w:r>
        <w:fldChar w:fldCharType="end"/>
      </w:r>
    </w:p>
    <w:p w14:paraId="1E480FD1" w14:textId="726108C1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212" type="#_x0000_t75" style="width:355.7pt;height:37.8pt" o:ole="">
            <v:imagedata r:id="rId375" o:title=""/>
          </v:shape>
          <o:OLEObject Type="Embed" ProgID="Equation.DSMT4" ShapeID="_x0000_i1212" DrawAspect="Content" ObjectID="_1775652951" r:id="rId3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0</w:instrText>
        </w:r>
      </w:fldSimple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lastRenderedPageBreak/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7A3E6ECC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213" type="#_x0000_t75" style="width:253.8pt;height:32.8pt" o:ole="">
            <v:imagedata r:id="rId377" o:title=""/>
          </v:shape>
          <o:OLEObject Type="Embed" ProgID="Equation.DSMT4" ShapeID="_x0000_i1213" DrawAspect="Content" ObjectID="_1775652952" r:id="rId3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1</w:instrText>
        </w:r>
      </w:fldSimple>
      <w:r>
        <w:instrText>)</w:instrText>
      </w:r>
      <w:r>
        <w:fldChar w:fldCharType="end"/>
      </w:r>
    </w:p>
    <w:p w14:paraId="3703C305" w14:textId="42F7D574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214" type="#_x0000_t75" style="width:309.4pt;height:37.8pt" o:ole="">
            <v:imagedata r:id="rId379" o:title=""/>
          </v:shape>
          <o:OLEObject Type="Embed" ProgID="Equation.DSMT4" ShapeID="_x0000_i1214" DrawAspect="Content" ObjectID="_1775652953" r:id="rId3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2</w:instrText>
        </w:r>
      </w:fldSimple>
      <w:r>
        <w:instrText>)</w:instrText>
      </w:r>
      <w:r>
        <w:fldChar w:fldCharType="end"/>
      </w:r>
    </w:p>
    <w:p w14:paraId="0A936FEB" w14:textId="50A6D22D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2E0C5F">
        <w:rPr>
          <w:lang w:eastAsia="zh-CN"/>
        </w:rPr>
        <w:t>ND</w:t>
      </w:r>
    </w:p>
    <w:p w14:paraId="605CD0EC" w14:textId="18924E61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215" type="#_x0000_t75" style="width:240.95pt;height:37.05pt" o:ole="">
            <v:imagedata r:id="rId381" o:title=""/>
          </v:shape>
          <o:OLEObject Type="Embed" ProgID="Equation.DSMT4" ShapeID="_x0000_i1215" DrawAspect="Content" ObjectID="_1775652954" r:id="rId3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3</w:instrText>
        </w:r>
      </w:fldSimple>
      <w:r>
        <w:instrText>)</w:instrText>
      </w:r>
      <w:r>
        <w:fldChar w:fldCharType="end"/>
      </w:r>
    </w:p>
    <w:p w14:paraId="1344A610" w14:textId="35B4FE41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216" type="#_x0000_t75" style="width:252.35pt;height:39.2pt" o:ole="">
            <v:imagedata r:id="rId383" o:title=""/>
          </v:shape>
          <o:OLEObject Type="Embed" ProgID="Equation.DSMT4" ShapeID="_x0000_i1216" DrawAspect="Content" ObjectID="_1775652955" r:id="rId3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4</w:instrText>
        </w:r>
      </w:fldSimple>
      <w:r>
        <w:instrText>)</w:instrText>
      </w:r>
      <w:r>
        <w:fldChar w:fldCharType="end"/>
      </w:r>
    </w:p>
    <w:p w14:paraId="00526230" w14:textId="4003025B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7108E5">
        <w:rPr>
          <w:lang w:eastAsia="zh-CN"/>
        </w:rPr>
        <w:t>DN</w:t>
      </w:r>
    </w:p>
    <w:p w14:paraId="2227C24E" w14:textId="31C4942A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217" type="#_x0000_t75" style="width:302.95pt;height:37.05pt" o:ole="">
            <v:imagedata r:id="rId385" o:title=""/>
          </v:shape>
          <o:OLEObject Type="Embed" ProgID="Equation.DSMT4" ShapeID="_x0000_i1217" DrawAspect="Content" ObjectID="_1775652956" r:id="rId3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5</w:instrText>
        </w:r>
      </w:fldSimple>
      <w:r>
        <w:instrText>)</w:instrText>
      </w:r>
      <w:r>
        <w:fldChar w:fldCharType="end"/>
      </w:r>
    </w:p>
    <w:p w14:paraId="38F39AFA" w14:textId="3829C597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218" type="#_x0000_t75" style="width:273.05pt;height:39.2pt" o:ole="">
            <v:imagedata r:id="rId387" o:title=""/>
          </v:shape>
          <o:OLEObject Type="Embed" ProgID="Equation.DSMT4" ShapeID="_x0000_i1218" DrawAspect="Content" ObjectID="_1775652957" r:id="rId3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6</w:instrText>
        </w:r>
      </w:fldSimple>
      <w:r>
        <w:instrText>)</w:instrText>
      </w:r>
      <w:r>
        <w:fldChar w:fldCharType="end"/>
      </w:r>
    </w:p>
    <w:p w14:paraId="6A6C232C" w14:textId="3BF82D3A" w:rsidR="008313D4" w:rsidRDefault="008313D4" w:rsidP="008313D4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D</w:t>
      </w:r>
    </w:p>
    <w:p w14:paraId="518E3B68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 w:rsidRPr="00237A4D">
        <w:rPr>
          <w:lang w:eastAsia="zh-CN"/>
        </w:rPr>
        <w:t>We show</w:t>
      </w:r>
      <w:r>
        <w:rPr>
          <w:lang w:eastAsia="zh-CN"/>
        </w:rPr>
        <w:t xml:space="preserve"> that on rectangular meshes, FVM and FDM are equivalent. The momentum equation is </w:t>
      </w:r>
    </w:p>
    <w:p w14:paraId="5889D840" w14:textId="3094863C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60" w:dyaOrig="760" w14:anchorId="531659FC">
          <v:shape id="_x0000_i1219" type="#_x0000_t75" style="width:185.35pt;height:39.2pt" o:ole="">
            <v:imagedata r:id="rId389" o:title=""/>
          </v:shape>
          <o:OLEObject Type="Embed" ProgID="Equation.DSMT4" ShapeID="_x0000_i1219" DrawAspect="Content" ObjectID="_1775652958" r:id="rId3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7</w:instrText>
        </w:r>
      </w:fldSimple>
      <w:r>
        <w:instrText>)</w:instrText>
      </w:r>
      <w:r>
        <w:fldChar w:fldCharType="end"/>
      </w:r>
    </w:p>
    <w:p w14:paraId="3B39F66D" w14:textId="5982D92D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20" w:dyaOrig="760" w14:anchorId="1B870618">
          <v:shape id="_x0000_i1220" type="#_x0000_t75" style="width:181.8pt;height:39.2pt" o:ole="">
            <v:imagedata r:id="rId391" o:title=""/>
          </v:shape>
          <o:OLEObject Type="Embed" ProgID="Equation.DSMT4" ShapeID="_x0000_i1220" DrawAspect="Content" ObjectID="_1775652959" r:id="rId3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8</w:instrText>
        </w:r>
      </w:fldSimple>
      <w:r>
        <w:instrText>)</w:instrText>
      </w:r>
      <w:r>
        <w:fldChar w:fldCharType="end"/>
      </w:r>
    </w:p>
    <w:p w14:paraId="39AF9202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Volume integral,</w:t>
      </w:r>
    </w:p>
    <w:p w14:paraId="1F812B79" w14:textId="4CF64F35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80" w:dyaOrig="760" w14:anchorId="26018FA0">
          <v:shape id="_x0000_i1221" type="#_x0000_t75" style="width:315.8pt;height:39.2pt" o:ole="">
            <v:imagedata r:id="rId393" o:title=""/>
          </v:shape>
          <o:OLEObject Type="Embed" ProgID="Equation.DSMT4" ShapeID="_x0000_i1221" DrawAspect="Content" ObjectID="_1775652960" r:id="rId3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9</w:instrText>
        </w:r>
      </w:fldSimple>
      <w:r>
        <w:instrText>)</w:instrText>
      </w:r>
      <w:r>
        <w:fldChar w:fldCharType="end"/>
      </w:r>
    </w:p>
    <w:p w14:paraId="396D8524" w14:textId="18041790" w:rsidR="008313D4" w:rsidRDefault="008313D4" w:rsidP="008313D4">
      <w:pPr>
        <w:pStyle w:val="MTDisplayEquation"/>
      </w:pPr>
      <w:r>
        <w:lastRenderedPageBreak/>
        <w:tab/>
      </w:r>
      <w:r w:rsidRPr="003529BE">
        <w:rPr>
          <w:position w:val="-32"/>
        </w:rPr>
        <w:object w:dxaOrig="6220" w:dyaOrig="760" w14:anchorId="24EFBCDA">
          <v:shape id="_x0000_i1222" type="#_x0000_t75" style="width:310.1pt;height:39.2pt" o:ole="">
            <v:imagedata r:id="rId395" o:title=""/>
          </v:shape>
          <o:OLEObject Type="Embed" ProgID="Equation.DSMT4" ShapeID="_x0000_i1222" DrawAspect="Content" ObjectID="_1775652961" r:id="rId3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20</w:instrText>
        </w:r>
      </w:fldSimple>
      <w:r>
        <w:instrText>)</w:instrText>
      </w:r>
      <w:r>
        <w:fldChar w:fldCharType="end"/>
      </w:r>
    </w:p>
    <w:p w14:paraId="39999B28" w14:textId="77777777" w:rsidR="008313D4" w:rsidRDefault="008313D4" w:rsidP="008313D4">
      <w:pPr>
        <w:rPr>
          <w:lang w:eastAsia="zh-CN"/>
        </w:rPr>
      </w:pPr>
      <w:r>
        <w:rPr>
          <w:lang w:eastAsia="zh-CN"/>
        </w:rPr>
        <w:t>Gaussian theorem,</w:t>
      </w:r>
    </w:p>
    <w:p w14:paraId="54E228A5" w14:textId="29A112B6" w:rsidR="008313D4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80" w:dyaOrig="740" w14:anchorId="1C2CB4DD">
          <v:shape id="_x0000_i1223" type="#_x0000_t75" style="width:293pt;height:37.8pt" o:ole="">
            <v:imagedata r:id="rId397" o:title=""/>
          </v:shape>
          <o:OLEObject Type="Embed" ProgID="Equation.DSMT4" ShapeID="_x0000_i1223" DrawAspect="Content" ObjectID="_1775652962" r:id="rId3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21</w:instrText>
        </w:r>
      </w:fldSimple>
      <w:r>
        <w:instrText>)</w:instrText>
      </w:r>
      <w:r>
        <w:fldChar w:fldCharType="end"/>
      </w:r>
    </w:p>
    <w:p w14:paraId="033E16FD" w14:textId="367C8A1B" w:rsidR="008313D4" w:rsidRPr="001F1372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20" w:dyaOrig="740" w14:anchorId="7A234891">
          <v:shape id="_x0000_i1224" type="#_x0000_t75" style="width:292.3pt;height:37.8pt" o:ole="">
            <v:imagedata r:id="rId399" o:title=""/>
          </v:shape>
          <o:OLEObject Type="Embed" ProgID="Equation.DSMT4" ShapeID="_x0000_i1224" DrawAspect="Content" ObjectID="_1775652963" r:id="rId4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22</w:instrText>
        </w:r>
      </w:fldSimple>
      <w:r>
        <w:instrText>)</w:instrText>
      </w:r>
      <w:r>
        <w:fldChar w:fldCharType="end"/>
      </w:r>
    </w:p>
    <w:p w14:paraId="0004A19C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Here, we assume the cell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. Due to second-order spatial accuracy, the volume average of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is equal to the cell-center value. The FDM discretization multiplied by volume</w:t>
      </w:r>
    </w:p>
    <w:p w14:paraId="4CB88BE8" w14:textId="2B775517" w:rsidR="008313D4" w:rsidRDefault="008313D4" w:rsidP="008313D4">
      <w:pPr>
        <w:spacing w:beforeLines="50" w:before="120" w:afterLines="50" w:after="120"/>
        <w:rPr>
          <w:lang w:eastAsia="zh-CN"/>
        </w:rPr>
      </w:pPr>
      <w:r>
        <w:tab/>
      </w:r>
      <w:r w:rsidRPr="0095202A">
        <w:rPr>
          <w:position w:val="-70"/>
        </w:rPr>
        <w:object w:dxaOrig="9240" w:dyaOrig="1520" w14:anchorId="36A3CB0D">
          <v:shape id="_x0000_i1225" type="#_x0000_t75" style="width:461.95pt;height:74.85pt" o:ole="">
            <v:imagedata r:id="rId401" o:title=""/>
          </v:shape>
          <o:OLEObject Type="Embed" ProgID="Equation.DSMT4" ShapeID="_x0000_i1225" DrawAspect="Content" ObjectID="_1775652964" r:id="rId4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23</w:instrText>
        </w:r>
      </w:fldSimple>
      <w:r>
        <w:instrText>)</w:instrText>
      </w:r>
      <w:r>
        <w:fldChar w:fldCharType="end"/>
      </w:r>
    </w:p>
    <w:p w14:paraId="5EDC1086" w14:textId="12A3952C" w:rsidR="008313D4" w:rsidRPr="009D1B73" w:rsidRDefault="008313D4" w:rsidP="008313D4">
      <w:pPr>
        <w:pStyle w:val="MTDisplayEquation"/>
        <w:spacing w:line="360" w:lineRule="auto"/>
      </w:pPr>
      <w:r w:rsidRPr="0095202A">
        <w:rPr>
          <w:position w:val="-70"/>
        </w:rPr>
        <w:object w:dxaOrig="9360" w:dyaOrig="1520" w14:anchorId="44B18C9C">
          <v:shape id="_x0000_i1226" type="#_x0000_t75" style="width:466.95pt;height:74.85pt" o:ole="">
            <v:imagedata r:id="rId403" o:title=""/>
          </v:shape>
          <o:OLEObject Type="Embed" ProgID="Equation.DSMT4" ShapeID="_x0000_i1226" DrawAspect="Content" ObjectID="_1775652965" r:id="rId4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24</w:instrText>
        </w:r>
      </w:fldSimple>
      <w:r>
        <w:instrText>)</w:instrText>
      </w:r>
      <w:r>
        <w:fldChar w:fldCharType="end"/>
      </w:r>
    </w:p>
    <w:p w14:paraId="3B72DE84" w14:textId="27501014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This form can be interpreted as FVM</w:t>
      </w:r>
      <w:r w:rsidR="00DF5BF5">
        <w:rPr>
          <w:lang w:eastAsia="zh-CN"/>
        </w:rPr>
        <w:t xml:space="preserve"> if</w:t>
      </w:r>
    </w:p>
    <w:p w14:paraId="40CF2EC4" w14:textId="156C9135" w:rsidR="008313D4" w:rsidRPr="00D363D2" w:rsidRDefault="008313D4" w:rsidP="008313D4">
      <w:pPr>
        <w:pStyle w:val="ListParagraph"/>
        <w:numPr>
          <w:ilvl w:val="0"/>
          <w:numId w:val="6"/>
        </w:numPr>
        <w:spacing w:beforeLines="50" w:before="120" w:afterLines="50" w:after="120"/>
        <w:ind w:firstLineChars="0"/>
        <w:rPr>
          <w:lang w:eastAsia="zh-CN"/>
        </w:rPr>
      </w:pP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interpreted as volume average (or volume-center value). Since the grid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the location of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different from the control volume center. Hence, it is better to inter</w:t>
      </w:r>
      <w:r w:rsidR="001A4C01">
        <w:rPr>
          <w:lang w:eastAsia="zh-CN"/>
        </w:rPr>
        <w:t>pret</w:t>
      </w:r>
      <w:r>
        <w:rPr>
          <w:lang w:eastAsia="zh-CN"/>
        </w:rPr>
        <w:t xml:space="preserve"> it as control volume average.</w:t>
      </w:r>
    </w:p>
    <w:p w14:paraId="3A557540" w14:textId="77777777" w:rsidR="008313D4" w:rsidRPr="008313D4" w:rsidRDefault="008313D4" w:rsidP="008313D4">
      <w:pPr>
        <w:rPr>
          <w:lang w:eastAsia="zh-CN"/>
        </w:rPr>
      </w:pPr>
    </w:p>
    <w:p w14:paraId="0CC6F3D4" w14:textId="27E5DC82" w:rsidR="00987E0C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Refere</w:t>
      </w:r>
      <w:r w:rsidR="000B03A7">
        <w:rPr>
          <w:b/>
          <w:sz w:val="32"/>
          <w:szCs w:val="32"/>
        </w:rPr>
        <w:t>n</w:t>
      </w:r>
      <w:r w:rsidR="00E57CF6">
        <w:rPr>
          <w:b/>
          <w:sz w:val="32"/>
          <w:szCs w:val="32"/>
          <w:lang w:eastAsia="zh-CN"/>
        </w:rPr>
        <w:t>ces</w:t>
      </w:r>
    </w:p>
    <w:p w14:paraId="477B4CA2" w14:textId="40A4CD20" w:rsidR="00194CE3" w:rsidRPr="00287B27" w:rsidRDefault="00000000" w:rsidP="0055330C">
      <w:r>
        <w:fldChar w:fldCharType="begin"/>
      </w:r>
      <w:r>
        <w:instrText xml:space="preserve"> ADDIN EN.REFLIST </w:instrText>
      </w:r>
      <w:r>
        <w:fldChar w:fldCharType="separate"/>
      </w:r>
      <w:r>
        <w:fldChar w:fldCharType="end"/>
      </w:r>
    </w:p>
    <w:sectPr w:rsidR="00194CE3" w:rsidRPr="00287B27" w:rsidSect="00254E17">
      <w:footerReference w:type="even" r:id="rId405"/>
      <w:footerReference w:type="default" r:id="rId406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4A96186" w14:textId="77777777" w:rsidR="00254E17" w:rsidRPr="00481947" w:rsidRDefault="00254E17">
      <w:r w:rsidRPr="00481947">
        <w:separator/>
      </w:r>
    </w:p>
  </w:endnote>
  <w:endnote w:type="continuationSeparator" w:id="0">
    <w:p w14:paraId="4EF6D420" w14:textId="77777777" w:rsidR="00254E17" w:rsidRPr="00481947" w:rsidRDefault="00254E17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E1428F3" w14:textId="77777777" w:rsidR="00254E17" w:rsidRPr="00481947" w:rsidRDefault="00254E17">
      <w:r w:rsidRPr="00481947">
        <w:separator/>
      </w:r>
    </w:p>
  </w:footnote>
  <w:footnote w:type="continuationSeparator" w:id="0">
    <w:p w14:paraId="060B0E63" w14:textId="77777777" w:rsidR="00254E17" w:rsidRPr="00481947" w:rsidRDefault="00254E17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0"/>
  <w:embedSystemFont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D69"/>
    <w:rsid w:val="00002540"/>
    <w:rsid w:val="00002B50"/>
    <w:rsid w:val="0000313A"/>
    <w:rsid w:val="0000361F"/>
    <w:rsid w:val="00003826"/>
    <w:rsid w:val="0000406B"/>
    <w:rsid w:val="000040C2"/>
    <w:rsid w:val="00004167"/>
    <w:rsid w:val="000047B1"/>
    <w:rsid w:val="000047C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304A"/>
    <w:rsid w:val="0001322C"/>
    <w:rsid w:val="00013354"/>
    <w:rsid w:val="000136EA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77C2"/>
    <w:rsid w:val="0001785F"/>
    <w:rsid w:val="00017C0B"/>
    <w:rsid w:val="00020173"/>
    <w:rsid w:val="0002020A"/>
    <w:rsid w:val="00020338"/>
    <w:rsid w:val="000203E0"/>
    <w:rsid w:val="000204E0"/>
    <w:rsid w:val="00020614"/>
    <w:rsid w:val="0002064D"/>
    <w:rsid w:val="0002073F"/>
    <w:rsid w:val="000209F5"/>
    <w:rsid w:val="0002145B"/>
    <w:rsid w:val="000214D7"/>
    <w:rsid w:val="000219B9"/>
    <w:rsid w:val="00021CC3"/>
    <w:rsid w:val="00021E00"/>
    <w:rsid w:val="00021F57"/>
    <w:rsid w:val="000220D7"/>
    <w:rsid w:val="00022199"/>
    <w:rsid w:val="00022413"/>
    <w:rsid w:val="000225C6"/>
    <w:rsid w:val="00022A95"/>
    <w:rsid w:val="00022BBA"/>
    <w:rsid w:val="00022EAF"/>
    <w:rsid w:val="00022FBE"/>
    <w:rsid w:val="0002304A"/>
    <w:rsid w:val="00023250"/>
    <w:rsid w:val="00023314"/>
    <w:rsid w:val="000233F5"/>
    <w:rsid w:val="00023960"/>
    <w:rsid w:val="00023971"/>
    <w:rsid w:val="00023C3D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E7A"/>
    <w:rsid w:val="00024F9D"/>
    <w:rsid w:val="00025289"/>
    <w:rsid w:val="000252CA"/>
    <w:rsid w:val="00025637"/>
    <w:rsid w:val="0002576D"/>
    <w:rsid w:val="00025A5A"/>
    <w:rsid w:val="00025D7E"/>
    <w:rsid w:val="00025DBA"/>
    <w:rsid w:val="00025F05"/>
    <w:rsid w:val="00025F58"/>
    <w:rsid w:val="0002632D"/>
    <w:rsid w:val="00026571"/>
    <w:rsid w:val="0002681E"/>
    <w:rsid w:val="00026A10"/>
    <w:rsid w:val="00026A83"/>
    <w:rsid w:val="00026B74"/>
    <w:rsid w:val="00026BD8"/>
    <w:rsid w:val="00026CEF"/>
    <w:rsid w:val="00026D1B"/>
    <w:rsid w:val="00026E7E"/>
    <w:rsid w:val="00026F1A"/>
    <w:rsid w:val="00027075"/>
    <w:rsid w:val="0002718A"/>
    <w:rsid w:val="00027462"/>
    <w:rsid w:val="00027716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CB"/>
    <w:rsid w:val="000318DE"/>
    <w:rsid w:val="00031963"/>
    <w:rsid w:val="00031F1E"/>
    <w:rsid w:val="0003234B"/>
    <w:rsid w:val="00032365"/>
    <w:rsid w:val="0003279E"/>
    <w:rsid w:val="00032AE3"/>
    <w:rsid w:val="000333AB"/>
    <w:rsid w:val="0003340C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1B7"/>
    <w:rsid w:val="000373D0"/>
    <w:rsid w:val="00037902"/>
    <w:rsid w:val="00037ECF"/>
    <w:rsid w:val="00037FA2"/>
    <w:rsid w:val="000400C4"/>
    <w:rsid w:val="000403A6"/>
    <w:rsid w:val="000403CC"/>
    <w:rsid w:val="000407A8"/>
    <w:rsid w:val="0004089D"/>
    <w:rsid w:val="00040A95"/>
    <w:rsid w:val="00040AEF"/>
    <w:rsid w:val="00040B3F"/>
    <w:rsid w:val="00040E80"/>
    <w:rsid w:val="00040EBB"/>
    <w:rsid w:val="00041132"/>
    <w:rsid w:val="0004117A"/>
    <w:rsid w:val="000413A7"/>
    <w:rsid w:val="000413CE"/>
    <w:rsid w:val="00041593"/>
    <w:rsid w:val="00041A2F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9E"/>
    <w:rsid w:val="0004572A"/>
    <w:rsid w:val="00045862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5F6"/>
    <w:rsid w:val="000479E9"/>
    <w:rsid w:val="00047A7B"/>
    <w:rsid w:val="00047F73"/>
    <w:rsid w:val="00050827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942"/>
    <w:rsid w:val="00052AFF"/>
    <w:rsid w:val="00052B20"/>
    <w:rsid w:val="00052EF7"/>
    <w:rsid w:val="00052FCA"/>
    <w:rsid w:val="00053149"/>
    <w:rsid w:val="00053195"/>
    <w:rsid w:val="000536EF"/>
    <w:rsid w:val="00053BF2"/>
    <w:rsid w:val="00053C7B"/>
    <w:rsid w:val="00053CA1"/>
    <w:rsid w:val="000540B0"/>
    <w:rsid w:val="000541E4"/>
    <w:rsid w:val="000545F1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B66"/>
    <w:rsid w:val="0005742B"/>
    <w:rsid w:val="00057750"/>
    <w:rsid w:val="00057D11"/>
    <w:rsid w:val="00057EFA"/>
    <w:rsid w:val="00057F2B"/>
    <w:rsid w:val="0006093B"/>
    <w:rsid w:val="00060A4E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2F08"/>
    <w:rsid w:val="0006332D"/>
    <w:rsid w:val="000633BC"/>
    <w:rsid w:val="000638FD"/>
    <w:rsid w:val="00063F28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417"/>
    <w:rsid w:val="00070573"/>
    <w:rsid w:val="00070883"/>
    <w:rsid w:val="0007095D"/>
    <w:rsid w:val="00070C8A"/>
    <w:rsid w:val="000711C9"/>
    <w:rsid w:val="00071510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9BD"/>
    <w:rsid w:val="00073CA8"/>
    <w:rsid w:val="00073E1D"/>
    <w:rsid w:val="00073E7E"/>
    <w:rsid w:val="00073FCF"/>
    <w:rsid w:val="0007409C"/>
    <w:rsid w:val="00074123"/>
    <w:rsid w:val="000742F2"/>
    <w:rsid w:val="00074D42"/>
    <w:rsid w:val="0007511C"/>
    <w:rsid w:val="000753D1"/>
    <w:rsid w:val="00075717"/>
    <w:rsid w:val="000759DF"/>
    <w:rsid w:val="00075BEA"/>
    <w:rsid w:val="00075F88"/>
    <w:rsid w:val="00076187"/>
    <w:rsid w:val="000761D9"/>
    <w:rsid w:val="000762E1"/>
    <w:rsid w:val="0007639E"/>
    <w:rsid w:val="00076528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7"/>
    <w:rsid w:val="00077ED0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C71"/>
    <w:rsid w:val="0008200A"/>
    <w:rsid w:val="00082135"/>
    <w:rsid w:val="00082437"/>
    <w:rsid w:val="00082796"/>
    <w:rsid w:val="000827F7"/>
    <w:rsid w:val="00082AD5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44F"/>
    <w:rsid w:val="000848C4"/>
    <w:rsid w:val="00084992"/>
    <w:rsid w:val="00084D77"/>
    <w:rsid w:val="00084E3F"/>
    <w:rsid w:val="00084EF3"/>
    <w:rsid w:val="00085053"/>
    <w:rsid w:val="000852AA"/>
    <w:rsid w:val="00085561"/>
    <w:rsid w:val="000855BB"/>
    <w:rsid w:val="000855DB"/>
    <w:rsid w:val="00085CDB"/>
    <w:rsid w:val="00085FEE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4D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BE"/>
    <w:rsid w:val="00092B2C"/>
    <w:rsid w:val="00092E54"/>
    <w:rsid w:val="00092FF1"/>
    <w:rsid w:val="0009326D"/>
    <w:rsid w:val="00093717"/>
    <w:rsid w:val="0009372C"/>
    <w:rsid w:val="0009373F"/>
    <w:rsid w:val="00093EB7"/>
    <w:rsid w:val="0009401C"/>
    <w:rsid w:val="0009441F"/>
    <w:rsid w:val="000947EC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D2"/>
    <w:rsid w:val="000A0178"/>
    <w:rsid w:val="000A02FB"/>
    <w:rsid w:val="000A0359"/>
    <w:rsid w:val="000A0693"/>
    <w:rsid w:val="000A0965"/>
    <w:rsid w:val="000A0A4D"/>
    <w:rsid w:val="000A0DEA"/>
    <w:rsid w:val="000A15D9"/>
    <w:rsid w:val="000A1643"/>
    <w:rsid w:val="000A1766"/>
    <w:rsid w:val="000A1B6D"/>
    <w:rsid w:val="000A1C08"/>
    <w:rsid w:val="000A1C2B"/>
    <w:rsid w:val="000A1F75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599"/>
    <w:rsid w:val="000A4BB7"/>
    <w:rsid w:val="000A5221"/>
    <w:rsid w:val="000A546C"/>
    <w:rsid w:val="000A559A"/>
    <w:rsid w:val="000A571F"/>
    <w:rsid w:val="000A57DF"/>
    <w:rsid w:val="000A5B9B"/>
    <w:rsid w:val="000A5E9A"/>
    <w:rsid w:val="000A5F7F"/>
    <w:rsid w:val="000A60D2"/>
    <w:rsid w:val="000A619C"/>
    <w:rsid w:val="000A63DF"/>
    <w:rsid w:val="000A6467"/>
    <w:rsid w:val="000A6ABD"/>
    <w:rsid w:val="000A6B41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B03A7"/>
    <w:rsid w:val="000B0512"/>
    <w:rsid w:val="000B0C3B"/>
    <w:rsid w:val="000B0CB0"/>
    <w:rsid w:val="000B0D61"/>
    <w:rsid w:val="000B11B7"/>
    <w:rsid w:val="000B172E"/>
    <w:rsid w:val="000B17FE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0E"/>
    <w:rsid w:val="000B3E11"/>
    <w:rsid w:val="000B3F15"/>
    <w:rsid w:val="000B4076"/>
    <w:rsid w:val="000B43DC"/>
    <w:rsid w:val="000B48EC"/>
    <w:rsid w:val="000B4B56"/>
    <w:rsid w:val="000B4BBC"/>
    <w:rsid w:val="000B4BFF"/>
    <w:rsid w:val="000B50FB"/>
    <w:rsid w:val="000B52EE"/>
    <w:rsid w:val="000B5424"/>
    <w:rsid w:val="000B547A"/>
    <w:rsid w:val="000B5559"/>
    <w:rsid w:val="000B573F"/>
    <w:rsid w:val="000B5BE1"/>
    <w:rsid w:val="000B615A"/>
    <w:rsid w:val="000B6189"/>
    <w:rsid w:val="000B64BD"/>
    <w:rsid w:val="000B6A13"/>
    <w:rsid w:val="000B6A4C"/>
    <w:rsid w:val="000B6D52"/>
    <w:rsid w:val="000B6EED"/>
    <w:rsid w:val="000B6FB1"/>
    <w:rsid w:val="000B7320"/>
    <w:rsid w:val="000B73A7"/>
    <w:rsid w:val="000B741D"/>
    <w:rsid w:val="000B746C"/>
    <w:rsid w:val="000B74B3"/>
    <w:rsid w:val="000B757A"/>
    <w:rsid w:val="000B772E"/>
    <w:rsid w:val="000B7A06"/>
    <w:rsid w:val="000B7A6E"/>
    <w:rsid w:val="000B7BED"/>
    <w:rsid w:val="000B7F9B"/>
    <w:rsid w:val="000C0514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95"/>
    <w:rsid w:val="000C1DAC"/>
    <w:rsid w:val="000C27FE"/>
    <w:rsid w:val="000C2BF5"/>
    <w:rsid w:val="000C2EDF"/>
    <w:rsid w:val="000C31DF"/>
    <w:rsid w:val="000C339A"/>
    <w:rsid w:val="000C3A76"/>
    <w:rsid w:val="000C3D71"/>
    <w:rsid w:val="000C42B9"/>
    <w:rsid w:val="000C4364"/>
    <w:rsid w:val="000C43D5"/>
    <w:rsid w:val="000C4760"/>
    <w:rsid w:val="000C4766"/>
    <w:rsid w:val="000C48A1"/>
    <w:rsid w:val="000C4B8E"/>
    <w:rsid w:val="000C5019"/>
    <w:rsid w:val="000C5491"/>
    <w:rsid w:val="000C55E9"/>
    <w:rsid w:val="000C5717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D7F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17"/>
    <w:rsid w:val="000D0498"/>
    <w:rsid w:val="000D0530"/>
    <w:rsid w:val="000D05E4"/>
    <w:rsid w:val="000D08EC"/>
    <w:rsid w:val="000D09F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EFD"/>
    <w:rsid w:val="000D4059"/>
    <w:rsid w:val="000D41B1"/>
    <w:rsid w:val="000D422D"/>
    <w:rsid w:val="000D45A0"/>
    <w:rsid w:val="000D4A6F"/>
    <w:rsid w:val="000D4B3A"/>
    <w:rsid w:val="000D4B79"/>
    <w:rsid w:val="000D4E9B"/>
    <w:rsid w:val="000D50A1"/>
    <w:rsid w:val="000D54CC"/>
    <w:rsid w:val="000D5731"/>
    <w:rsid w:val="000D597F"/>
    <w:rsid w:val="000D5C0D"/>
    <w:rsid w:val="000D5D5B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951"/>
    <w:rsid w:val="000E0288"/>
    <w:rsid w:val="000E0599"/>
    <w:rsid w:val="000E0AFD"/>
    <w:rsid w:val="000E0B20"/>
    <w:rsid w:val="000E0B5D"/>
    <w:rsid w:val="000E0C96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6058"/>
    <w:rsid w:val="000E62CB"/>
    <w:rsid w:val="000E649E"/>
    <w:rsid w:val="000E6A3A"/>
    <w:rsid w:val="000E6D86"/>
    <w:rsid w:val="000E6F62"/>
    <w:rsid w:val="000E7646"/>
    <w:rsid w:val="000E7976"/>
    <w:rsid w:val="000E7B82"/>
    <w:rsid w:val="000E7C50"/>
    <w:rsid w:val="000E7D27"/>
    <w:rsid w:val="000E7E0A"/>
    <w:rsid w:val="000F0099"/>
    <w:rsid w:val="000F0195"/>
    <w:rsid w:val="000F04EB"/>
    <w:rsid w:val="000F069C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2FD6"/>
    <w:rsid w:val="000F30E9"/>
    <w:rsid w:val="000F3182"/>
    <w:rsid w:val="000F36E2"/>
    <w:rsid w:val="000F371E"/>
    <w:rsid w:val="000F3771"/>
    <w:rsid w:val="000F37B3"/>
    <w:rsid w:val="000F382B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61C"/>
    <w:rsid w:val="001056B8"/>
    <w:rsid w:val="001058D2"/>
    <w:rsid w:val="00105FDC"/>
    <w:rsid w:val="001064A6"/>
    <w:rsid w:val="0010663E"/>
    <w:rsid w:val="00106791"/>
    <w:rsid w:val="001067C1"/>
    <w:rsid w:val="0010695F"/>
    <w:rsid w:val="001069B9"/>
    <w:rsid w:val="0010731D"/>
    <w:rsid w:val="00107635"/>
    <w:rsid w:val="00107727"/>
    <w:rsid w:val="0010780A"/>
    <w:rsid w:val="00107B4A"/>
    <w:rsid w:val="00107BC5"/>
    <w:rsid w:val="0011009D"/>
    <w:rsid w:val="00110219"/>
    <w:rsid w:val="00110290"/>
    <w:rsid w:val="00110527"/>
    <w:rsid w:val="001107BD"/>
    <w:rsid w:val="001108CB"/>
    <w:rsid w:val="00110A2B"/>
    <w:rsid w:val="0011129B"/>
    <w:rsid w:val="00111775"/>
    <w:rsid w:val="00111834"/>
    <w:rsid w:val="0011199C"/>
    <w:rsid w:val="00111E27"/>
    <w:rsid w:val="00112008"/>
    <w:rsid w:val="001120E7"/>
    <w:rsid w:val="0011248A"/>
    <w:rsid w:val="0011254B"/>
    <w:rsid w:val="001125F7"/>
    <w:rsid w:val="00112A0F"/>
    <w:rsid w:val="00113198"/>
    <w:rsid w:val="00113A16"/>
    <w:rsid w:val="00113B2B"/>
    <w:rsid w:val="00113E23"/>
    <w:rsid w:val="00113F68"/>
    <w:rsid w:val="001142BB"/>
    <w:rsid w:val="001147FB"/>
    <w:rsid w:val="001148AA"/>
    <w:rsid w:val="00114C5A"/>
    <w:rsid w:val="00114CEB"/>
    <w:rsid w:val="00114FEC"/>
    <w:rsid w:val="001156BF"/>
    <w:rsid w:val="00115772"/>
    <w:rsid w:val="00115B49"/>
    <w:rsid w:val="00115C3F"/>
    <w:rsid w:val="00115C63"/>
    <w:rsid w:val="00115C86"/>
    <w:rsid w:val="00115EAA"/>
    <w:rsid w:val="00116097"/>
    <w:rsid w:val="001168B7"/>
    <w:rsid w:val="00116AE8"/>
    <w:rsid w:val="00116D54"/>
    <w:rsid w:val="00116E0D"/>
    <w:rsid w:val="00116E23"/>
    <w:rsid w:val="00116E2C"/>
    <w:rsid w:val="00116E74"/>
    <w:rsid w:val="00117196"/>
    <w:rsid w:val="0011720B"/>
    <w:rsid w:val="00117379"/>
    <w:rsid w:val="00117524"/>
    <w:rsid w:val="00117675"/>
    <w:rsid w:val="00117CD3"/>
    <w:rsid w:val="00117F95"/>
    <w:rsid w:val="00120079"/>
    <w:rsid w:val="001200A2"/>
    <w:rsid w:val="00120C1B"/>
    <w:rsid w:val="0012111E"/>
    <w:rsid w:val="00121269"/>
    <w:rsid w:val="00121363"/>
    <w:rsid w:val="001218A2"/>
    <w:rsid w:val="00121C96"/>
    <w:rsid w:val="00121D7C"/>
    <w:rsid w:val="001222C9"/>
    <w:rsid w:val="0012236D"/>
    <w:rsid w:val="001227F6"/>
    <w:rsid w:val="00122908"/>
    <w:rsid w:val="00123581"/>
    <w:rsid w:val="001236FF"/>
    <w:rsid w:val="001238BD"/>
    <w:rsid w:val="00123A8E"/>
    <w:rsid w:val="00123B56"/>
    <w:rsid w:val="00123C52"/>
    <w:rsid w:val="00123F41"/>
    <w:rsid w:val="001241A6"/>
    <w:rsid w:val="001241A9"/>
    <w:rsid w:val="0012444F"/>
    <w:rsid w:val="00124580"/>
    <w:rsid w:val="001246A3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464"/>
    <w:rsid w:val="00126685"/>
    <w:rsid w:val="00126AE2"/>
    <w:rsid w:val="00126F1D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710"/>
    <w:rsid w:val="001327F6"/>
    <w:rsid w:val="00132B65"/>
    <w:rsid w:val="00132BB1"/>
    <w:rsid w:val="00132CAE"/>
    <w:rsid w:val="0013351C"/>
    <w:rsid w:val="00133A1B"/>
    <w:rsid w:val="00133AA6"/>
    <w:rsid w:val="00133DA1"/>
    <w:rsid w:val="00133FBB"/>
    <w:rsid w:val="0013422B"/>
    <w:rsid w:val="00134387"/>
    <w:rsid w:val="00134678"/>
    <w:rsid w:val="00134764"/>
    <w:rsid w:val="00134C2B"/>
    <w:rsid w:val="00134D53"/>
    <w:rsid w:val="00134EBD"/>
    <w:rsid w:val="001353CF"/>
    <w:rsid w:val="0013559B"/>
    <w:rsid w:val="00135666"/>
    <w:rsid w:val="001356D5"/>
    <w:rsid w:val="00135722"/>
    <w:rsid w:val="00135973"/>
    <w:rsid w:val="00135C4C"/>
    <w:rsid w:val="00135EB1"/>
    <w:rsid w:val="00136138"/>
    <w:rsid w:val="001361BC"/>
    <w:rsid w:val="001364A0"/>
    <w:rsid w:val="00136907"/>
    <w:rsid w:val="00136A1A"/>
    <w:rsid w:val="00136C70"/>
    <w:rsid w:val="00136CB1"/>
    <w:rsid w:val="00137161"/>
    <w:rsid w:val="001376C1"/>
    <w:rsid w:val="00137AFB"/>
    <w:rsid w:val="00137B8C"/>
    <w:rsid w:val="00137BC5"/>
    <w:rsid w:val="001401DA"/>
    <w:rsid w:val="001402E7"/>
    <w:rsid w:val="00140883"/>
    <w:rsid w:val="001408F1"/>
    <w:rsid w:val="00140B6A"/>
    <w:rsid w:val="00140B71"/>
    <w:rsid w:val="00140E9F"/>
    <w:rsid w:val="001414B0"/>
    <w:rsid w:val="0014172D"/>
    <w:rsid w:val="001418CE"/>
    <w:rsid w:val="00141C74"/>
    <w:rsid w:val="00141F11"/>
    <w:rsid w:val="001420D3"/>
    <w:rsid w:val="001422F6"/>
    <w:rsid w:val="001428F3"/>
    <w:rsid w:val="0014293A"/>
    <w:rsid w:val="00142BCF"/>
    <w:rsid w:val="00143040"/>
    <w:rsid w:val="001439F1"/>
    <w:rsid w:val="00143BCB"/>
    <w:rsid w:val="00143D7B"/>
    <w:rsid w:val="00143E24"/>
    <w:rsid w:val="00143F45"/>
    <w:rsid w:val="00143F60"/>
    <w:rsid w:val="0014438D"/>
    <w:rsid w:val="00144679"/>
    <w:rsid w:val="00144AED"/>
    <w:rsid w:val="00144F76"/>
    <w:rsid w:val="001454F4"/>
    <w:rsid w:val="00145683"/>
    <w:rsid w:val="001456AC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286"/>
    <w:rsid w:val="00147AFA"/>
    <w:rsid w:val="00147B54"/>
    <w:rsid w:val="00147D96"/>
    <w:rsid w:val="00147E21"/>
    <w:rsid w:val="00150088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D32"/>
    <w:rsid w:val="00152F6E"/>
    <w:rsid w:val="00153201"/>
    <w:rsid w:val="001534DD"/>
    <w:rsid w:val="001536D5"/>
    <w:rsid w:val="0015381E"/>
    <w:rsid w:val="00153C53"/>
    <w:rsid w:val="00153D14"/>
    <w:rsid w:val="00153FCA"/>
    <w:rsid w:val="00153FF1"/>
    <w:rsid w:val="00154A30"/>
    <w:rsid w:val="00154C9C"/>
    <w:rsid w:val="00154E06"/>
    <w:rsid w:val="00154E44"/>
    <w:rsid w:val="001550E7"/>
    <w:rsid w:val="001556BE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C8B"/>
    <w:rsid w:val="00155DA5"/>
    <w:rsid w:val="00155E5C"/>
    <w:rsid w:val="001562DB"/>
    <w:rsid w:val="001566B5"/>
    <w:rsid w:val="0015673E"/>
    <w:rsid w:val="00156877"/>
    <w:rsid w:val="00156D42"/>
    <w:rsid w:val="00156D43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EE"/>
    <w:rsid w:val="00160666"/>
    <w:rsid w:val="00160873"/>
    <w:rsid w:val="0016094A"/>
    <w:rsid w:val="0016096D"/>
    <w:rsid w:val="00160F93"/>
    <w:rsid w:val="0016125E"/>
    <w:rsid w:val="00161374"/>
    <w:rsid w:val="001614EE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BBE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663"/>
    <w:rsid w:val="001707AC"/>
    <w:rsid w:val="00170F68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92C"/>
    <w:rsid w:val="00172B3B"/>
    <w:rsid w:val="00172CAD"/>
    <w:rsid w:val="00173717"/>
    <w:rsid w:val="00173CAB"/>
    <w:rsid w:val="00173F39"/>
    <w:rsid w:val="001741F6"/>
    <w:rsid w:val="00174206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A7"/>
    <w:rsid w:val="001809EB"/>
    <w:rsid w:val="00180D18"/>
    <w:rsid w:val="00180E09"/>
    <w:rsid w:val="00180F09"/>
    <w:rsid w:val="0018103F"/>
    <w:rsid w:val="00181791"/>
    <w:rsid w:val="001817AD"/>
    <w:rsid w:val="001817DF"/>
    <w:rsid w:val="00181A53"/>
    <w:rsid w:val="00181ADE"/>
    <w:rsid w:val="00181BF9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FE8"/>
    <w:rsid w:val="00184092"/>
    <w:rsid w:val="001844B5"/>
    <w:rsid w:val="001844FE"/>
    <w:rsid w:val="0018462C"/>
    <w:rsid w:val="00184764"/>
    <w:rsid w:val="001847F7"/>
    <w:rsid w:val="00184DDD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C9"/>
    <w:rsid w:val="00186CAE"/>
    <w:rsid w:val="00186D53"/>
    <w:rsid w:val="00187160"/>
    <w:rsid w:val="00187677"/>
    <w:rsid w:val="0018787C"/>
    <w:rsid w:val="001879AE"/>
    <w:rsid w:val="00187A9D"/>
    <w:rsid w:val="00187CED"/>
    <w:rsid w:val="00187DC8"/>
    <w:rsid w:val="00190202"/>
    <w:rsid w:val="00190273"/>
    <w:rsid w:val="001903BD"/>
    <w:rsid w:val="00190B04"/>
    <w:rsid w:val="00190D92"/>
    <w:rsid w:val="00190DD2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BD1"/>
    <w:rsid w:val="00192C9C"/>
    <w:rsid w:val="00193094"/>
    <w:rsid w:val="00193E82"/>
    <w:rsid w:val="00193FBF"/>
    <w:rsid w:val="0019413F"/>
    <w:rsid w:val="001942B1"/>
    <w:rsid w:val="00194301"/>
    <w:rsid w:val="00194736"/>
    <w:rsid w:val="001949B7"/>
    <w:rsid w:val="00194CE3"/>
    <w:rsid w:val="00195448"/>
    <w:rsid w:val="0019556F"/>
    <w:rsid w:val="001958E4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57B"/>
    <w:rsid w:val="001A05E7"/>
    <w:rsid w:val="001A099D"/>
    <w:rsid w:val="001A09DB"/>
    <w:rsid w:val="001A0D2D"/>
    <w:rsid w:val="001A0F12"/>
    <w:rsid w:val="001A13F9"/>
    <w:rsid w:val="001A169E"/>
    <w:rsid w:val="001A1A0C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E3E"/>
    <w:rsid w:val="001A2F75"/>
    <w:rsid w:val="001A3264"/>
    <w:rsid w:val="001A326F"/>
    <w:rsid w:val="001A37B5"/>
    <w:rsid w:val="001A3E54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764D"/>
    <w:rsid w:val="001A78B0"/>
    <w:rsid w:val="001B00DD"/>
    <w:rsid w:val="001B0453"/>
    <w:rsid w:val="001B06E4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27F3"/>
    <w:rsid w:val="001B2A09"/>
    <w:rsid w:val="001B329B"/>
    <w:rsid w:val="001B32FD"/>
    <w:rsid w:val="001B341C"/>
    <w:rsid w:val="001B3526"/>
    <w:rsid w:val="001B3692"/>
    <w:rsid w:val="001B377A"/>
    <w:rsid w:val="001B38BC"/>
    <w:rsid w:val="001B38F5"/>
    <w:rsid w:val="001B3A7C"/>
    <w:rsid w:val="001B3B0B"/>
    <w:rsid w:val="001B3F0A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DC5"/>
    <w:rsid w:val="001B7F26"/>
    <w:rsid w:val="001C0124"/>
    <w:rsid w:val="001C05EB"/>
    <w:rsid w:val="001C095E"/>
    <w:rsid w:val="001C0E3A"/>
    <w:rsid w:val="001C0F52"/>
    <w:rsid w:val="001C1894"/>
    <w:rsid w:val="001C1DD1"/>
    <w:rsid w:val="001C1EEE"/>
    <w:rsid w:val="001C2560"/>
    <w:rsid w:val="001C257B"/>
    <w:rsid w:val="001C2AC7"/>
    <w:rsid w:val="001C2BB9"/>
    <w:rsid w:val="001C2E8D"/>
    <w:rsid w:val="001C308E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48B1"/>
    <w:rsid w:val="001C528E"/>
    <w:rsid w:val="001C5557"/>
    <w:rsid w:val="001C593B"/>
    <w:rsid w:val="001C594D"/>
    <w:rsid w:val="001C5A61"/>
    <w:rsid w:val="001C5F37"/>
    <w:rsid w:val="001C6339"/>
    <w:rsid w:val="001C67CB"/>
    <w:rsid w:val="001C6A0D"/>
    <w:rsid w:val="001C6B84"/>
    <w:rsid w:val="001C6C7E"/>
    <w:rsid w:val="001C6D65"/>
    <w:rsid w:val="001C6EE6"/>
    <w:rsid w:val="001C6F1D"/>
    <w:rsid w:val="001C6FAC"/>
    <w:rsid w:val="001C6FAE"/>
    <w:rsid w:val="001C726B"/>
    <w:rsid w:val="001C7330"/>
    <w:rsid w:val="001C73AB"/>
    <w:rsid w:val="001C75C9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4F3E"/>
    <w:rsid w:val="001D5058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30A"/>
    <w:rsid w:val="001D6500"/>
    <w:rsid w:val="001D6635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E010F"/>
    <w:rsid w:val="001E02F8"/>
    <w:rsid w:val="001E0429"/>
    <w:rsid w:val="001E07FF"/>
    <w:rsid w:val="001E0965"/>
    <w:rsid w:val="001E096D"/>
    <w:rsid w:val="001E09CC"/>
    <w:rsid w:val="001E0D7B"/>
    <w:rsid w:val="001E15BC"/>
    <w:rsid w:val="001E19F1"/>
    <w:rsid w:val="001E1AD2"/>
    <w:rsid w:val="001E1CCD"/>
    <w:rsid w:val="001E1EE7"/>
    <w:rsid w:val="001E1F2C"/>
    <w:rsid w:val="001E1F7F"/>
    <w:rsid w:val="001E2002"/>
    <w:rsid w:val="001E23FD"/>
    <w:rsid w:val="001E246E"/>
    <w:rsid w:val="001E249B"/>
    <w:rsid w:val="001E24F7"/>
    <w:rsid w:val="001E2569"/>
    <w:rsid w:val="001E262D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62B"/>
    <w:rsid w:val="001E36AE"/>
    <w:rsid w:val="001E36B0"/>
    <w:rsid w:val="001E3AD4"/>
    <w:rsid w:val="001E3F3B"/>
    <w:rsid w:val="001E4D00"/>
    <w:rsid w:val="001E4DEA"/>
    <w:rsid w:val="001E4E5C"/>
    <w:rsid w:val="001E5384"/>
    <w:rsid w:val="001E5540"/>
    <w:rsid w:val="001E55BA"/>
    <w:rsid w:val="001E56A9"/>
    <w:rsid w:val="001E56EC"/>
    <w:rsid w:val="001E5ACD"/>
    <w:rsid w:val="001E5D43"/>
    <w:rsid w:val="001E5E5B"/>
    <w:rsid w:val="001E611B"/>
    <w:rsid w:val="001E6146"/>
    <w:rsid w:val="001E6195"/>
    <w:rsid w:val="001E67AB"/>
    <w:rsid w:val="001E68DD"/>
    <w:rsid w:val="001E6A83"/>
    <w:rsid w:val="001E6C13"/>
    <w:rsid w:val="001E6F79"/>
    <w:rsid w:val="001E70F9"/>
    <w:rsid w:val="001E71FE"/>
    <w:rsid w:val="001E723A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347"/>
    <w:rsid w:val="001F048E"/>
    <w:rsid w:val="001F0581"/>
    <w:rsid w:val="001F0989"/>
    <w:rsid w:val="001F0A66"/>
    <w:rsid w:val="001F0AFC"/>
    <w:rsid w:val="001F0B98"/>
    <w:rsid w:val="001F0D3E"/>
    <w:rsid w:val="001F0FDA"/>
    <w:rsid w:val="001F1110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983"/>
    <w:rsid w:val="001F2D41"/>
    <w:rsid w:val="001F3086"/>
    <w:rsid w:val="001F3436"/>
    <w:rsid w:val="001F3518"/>
    <w:rsid w:val="001F370F"/>
    <w:rsid w:val="001F37E8"/>
    <w:rsid w:val="001F39DF"/>
    <w:rsid w:val="001F3CC7"/>
    <w:rsid w:val="001F3D5C"/>
    <w:rsid w:val="001F3D7D"/>
    <w:rsid w:val="001F3F1F"/>
    <w:rsid w:val="001F3F30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503E"/>
    <w:rsid w:val="001F5737"/>
    <w:rsid w:val="001F5791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39"/>
    <w:rsid w:val="001F7E85"/>
    <w:rsid w:val="001F7EDC"/>
    <w:rsid w:val="001F7F81"/>
    <w:rsid w:val="00200024"/>
    <w:rsid w:val="0020021C"/>
    <w:rsid w:val="002009F8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DF9"/>
    <w:rsid w:val="002031B1"/>
    <w:rsid w:val="002034C9"/>
    <w:rsid w:val="002037AD"/>
    <w:rsid w:val="00203A3B"/>
    <w:rsid w:val="00203E60"/>
    <w:rsid w:val="002041C1"/>
    <w:rsid w:val="00204304"/>
    <w:rsid w:val="00204458"/>
    <w:rsid w:val="002044EB"/>
    <w:rsid w:val="00204C90"/>
    <w:rsid w:val="002052B2"/>
    <w:rsid w:val="0020546B"/>
    <w:rsid w:val="0020579F"/>
    <w:rsid w:val="00205819"/>
    <w:rsid w:val="00205F54"/>
    <w:rsid w:val="00206382"/>
    <w:rsid w:val="00206535"/>
    <w:rsid w:val="002065C8"/>
    <w:rsid w:val="00206B76"/>
    <w:rsid w:val="00207194"/>
    <w:rsid w:val="002072F0"/>
    <w:rsid w:val="00207A60"/>
    <w:rsid w:val="00207AB8"/>
    <w:rsid w:val="00207B38"/>
    <w:rsid w:val="00207DDE"/>
    <w:rsid w:val="002104DA"/>
    <w:rsid w:val="002106A5"/>
    <w:rsid w:val="002106EB"/>
    <w:rsid w:val="00210C2A"/>
    <w:rsid w:val="00210DE0"/>
    <w:rsid w:val="00210E5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A4"/>
    <w:rsid w:val="0021332B"/>
    <w:rsid w:val="00213376"/>
    <w:rsid w:val="002136D8"/>
    <w:rsid w:val="00213824"/>
    <w:rsid w:val="00213C2C"/>
    <w:rsid w:val="00213DF2"/>
    <w:rsid w:val="00213F9B"/>
    <w:rsid w:val="002141AD"/>
    <w:rsid w:val="00214342"/>
    <w:rsid w:val="002145FB"/>
    <w:rsid w:val="00214929"/>
    <w:rsid w:val="00214996"/>
    <w:rsid w:val="00214BC6"/>
    <w:rsid w:val="00214C1D"/>
    <w:rsid w:val="00214D2C"/>
    <w:rsid w:val="00214D80"/>
    <w:rsid w:val="00214F3E"/>
    <w:rsid w:val="00215059"/>
    <w:rsid w:val="00215228"/>
    <w:rsid w:val="0021540C"/>
    <w:rsid w:val="00215469"/>
    <w:rsid w:val="0021578F"/>
    <w:rsid w:val="00215A1F"/>
    <w:rsid w:val="00215A90"/>
    <w:rsid w:val="00215B9F"/>
    <w:rsid w:val="00215C68"/>
    <w:rsid w:val="00215E38"/>
    <w:rsid w:val="00215E73"/>
    <w:rsid w:val="002162E5"/>
    <w:rsid w:val="002164A9"/>
    <w:rsid w:val="00216578"/>
    <w:rsid w:val="00216688"/>
    <w:rsid w:val="002169FF"/>
    <w:rsid w:val="00216B2E"/>
    <w:rsid w:val="00216BA7"/>
    <w:rsid w:val="002173FE"/>
    <w:rsid w:val="00217453"/>
    <w:rsid w:val="002174F1"/>
    <w:rsid w:val="0021765E"/>
    <w:rsid w:val="00217816"/>
    <w:rsid w:val="002179BD"/>
    <w:rsid w:val="002179F3"/>
    <w:rsid w:val="00217C41"/>
    <w:rsid w:val="00217F1E"/>
    <w:rsid w:val="0022029C"/>
    <w:rsid w:val="002202DD"/>
    <w:rsid w:val="0022035D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EFF"/>
    <w:rsid w:val="00221F2F"/>
    <w:rsid w:val="0022225E"/>
    <w:rsid w:val="00222555"/>
    <w:rsid w:val="002227E2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4DC"/>
    <w:rsid w:val="00224676"/>
    <w:rsid w:val="002246B0"/>
    <w:rsid w:val="00224912"/>
    <w:rsid w:val="00224C00"/>
    <w:rsid w:val="00225019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A69"/>
    <w:rsid w:val="00231BA6"/>
    <w:rsid w:val="00231C82"/>
    <w:rsid w:val="00231D63"/>
    <w:rsid w:val="00231E59"/>
    <w:rsid w:val="00231F9D"/>
    <w:rsid w:val="00232339"/>
    <w:rsid w:val="002323F7"/>
    <w:rsid w:val="00232427"/>
    <w:rsid w:val="002328D8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736"/>
    <w:rsid w:val="00241BBA"/>
    <w:rsid w:val="00241BE4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6BE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840"/>
    <w:rsid w:val="00254845"/>
    <w:rsid w:val="002548D9"/>
    <w:rsid w:val="002549DA"/>
    <w:rsid w:val="00254B30"/>
    <w:rsid w:val="00254BD6"/>
    <w:rsid w:val="00254C3C"/>
    <w:rsid w:val="00254C4A"/>
    <w:rsid w:val="00254E17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4243"/>
    <w:rsid w:val="002644EC"/>
    <w:rsid w:val="002647AD"/>
    <w:rsid w:val="00264BD5"/>
    <w:rsid w:val="00264C13"/>
    <w:rsid w:val="00264EFC"/>
    <w:rsid w:val="00264F81"/>
    <w:rsid w:val="002652F0"/>
    <w:rsid w:val="002653D3"/>
    <w:rsid w:val="00265457"/>
    <w:rsid w:val="00265666"/>
    <w:rsid w:val="00265722"/>
    <w:rsid w:val="002659D3"/>
    <w:rsid w:val="0026646C"/>
    <w:rsid w:val="00266974"/>
    <w:rsid w:val="00266BCB"/>
    <w:rsid w:val="00266F0B"/>
    <w:rsid w:val="00267109"/>
    <w:rsid w:val="00267260"/>
    <w:rsid w:val="00267378"/>
    <w:rsid w:val="002674B9"/>
    <w:rsid w:val="002679F7"/>
    <w:rsid w:val="00267CDC"/>
    <w:rsid w:val="00267DF0"/>
    <w:rsid w:val="00267F43"/>
    <w:rsid w:val="002700D2"/>
    <w:rsid w:val="002702F7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3BE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D4E"/>
    <w:rsid w:val="0027443B"/>
    <w:rsid w:val="00274991"/>
    <w:rsid w:val="00274FE8"/>
    <w:rsid w:val="002751A2"/>
    <w:rsid w:val="0027560A"/>
    <w:rsid w:val="002757BB"/>
    <w:rsid w:val="00275923"/>
    <w:rsid w:val="00275A50"/>
    <w:rsid w:val="00275BFC"/>
    <w:rsid w:val="00275E01"/>
    <w:rsid w:val="00275E3A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8F8"/>
    <w:rsid w:val="002809D3"/>
    <w:rsid w:val="00280BA0"/>
    <w:rsid w:val="0028116E"/>
    <w:rsid w:val="002811D5"/>
    <w:rsid w:val="00281614"/>
    <w:rsid w:val="002816D0"/>
    <w:rsid w:val="0028214A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4526"/>
    <w:rsid w:val="00284626"/>
    <w:rsid w:val="00284CBB"/>
    <w:rsid w:val="00284D6A"/>
    <w:rsid w:val="00284F70"/>
    <w:rsid w:val="002852F8"/>
    <w:rsid w:val="0028546A"/>
    <w:rsid w:val="002854A7"/>
    <w:rsid w:val="00285600"/>
    <w:rsid w:val="00285675"/>
    <w:rsid w:val="00285848"/>
    <w:rsid w:val="002858B1"/>
    <w:rsid w:val="00285999"/>
    <w:rsid w:val="00285C43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DA"/>
    <w:rsid w:val="00290318"/>
    <w:rsid w:val="002906B1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89A"/>
    <w:rsid w:val="0029291A"/>
    <w:rsid w:val="002929C1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7B"/>
    <w:rsid w:val="002956EB"/>
    <w:rsid w:val="002957A3"/>
    <w:rsid w:val="00295A55"/>
    <w:rsid w:val="00295A59"/>
    <w:rsid w:val="00296061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F56"/>
    <w:rsid w:val="002A020B"/>
    <w:rsid w:val="002A0464"/>
    <w:rsid w:val="002A04BD"/>
    <w:rsid w:val="002A080A"/>
    <w:rsid w:val="002A0B55"/>
    <w:rsid w:val="002A0CC1"/>
    <w:rsid w:val="002A0CDB"/>
    <w:rsid w:val="002A0DA7"/>
    <w:rsid w:val="002A116F"/>
    <w:rsid w:val="002A141E"/>
    <w:rsid w:val="002A16C7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E54"/>
    <w:rsid w:val="002A33DC"/>
    <w:rsid w:val="002A375E"/>
    <w:rsid w:val="002A3A28"/>
    <w:rsid w:val="002A3B60"/>
    <w:rsid w:val="002A4786"/>
    <w:rsid w:val="002A4C10"/>
    <w:rsid w:val="002A4D9B"/>
    <w:rsid w:val="002A50FF"/>
    <w:rsid w:val="002A5136"/>
    <w:rsid w:val="002A51FE"/>
    <w:rsid w:val="002A61D7"/>
    <w:rsid w:val="002A638D"/>
    <w:rsid w:val="002A6577"/>
    <w:rsid w:val="002A6651"/>
    <w:rsid w:val="002A68CE"/>
    <w:rsid w:val="002A6987"/>
    <w:rsid w:val="002A6993"/>
    <w:rsid w:val="002A6C03"/>
    <w:rsid w:val="002A6FC5"/>
    <w:rsid w:val="002A706C"/>
    <w:rsid w:val="002A72B8"/>
    <w:rsid w:val="002A7312"/>
    <w:rsid w:val="002A73C9"/>
    <w:rsid w:val="002A7568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44B5"/>
    <w:rsid w:val="002B4519"/>
    <w:rsid w:val="002B4560"/>
    <w:rsid w:val="002B480F"/>
    <w:rsid w:val="002B4A7F"/>
    <w:rsid w:val="002B4EE3"/>
    <w:rsid w:val="002B4F72"/>
    <w:rsid w:val="002B5284"/>
    <w:rsid w:val="002B54B8"/>
    <w:rsid w:val="002B583B"/>
    <w:rsid w:val="002B5A53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4B5"/>
    <w:rsid w:val="002C368C"/>
    <w:rsid w:val="002C3D5D"/>
    <w:rsid w:val="002C3ECA"/>
    <w:rsid w:val="002C3FD0"/>
    <w:rsid w:val="002C416A"/>
    <w:rsid w:val="002C4593"/>
    <w:rsid w:val="002C4A84"/>
    <w:rsid w:val="002C4B58"/>
    <w:rsid w:val="002C4CFE"/>
    <w:rsid w:val="002C5048"/>
    <w:rsid w:val="002C5247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ED1"/>
    <w:rsid w:val="002D009D"/>
    <w:rsid w:val="002D0469"/>
    <w:rsid w:val="002D0522"/>
    <w:rsid w:val="002D06C2"/>
    <w:rsid w:val="002D080E"/>
    <w:rsid w:val="002D0931"/>
    <w:rsid w:val="002D0BB9"/>
    <w:rsid w:val="002D0C5E"/>
    <w:rsid w:val="002D0D6C"/>
    <w:rsid w:val="002D0E70"/>
    <w:rsid w:val="002D10F5"/>
    <w:rsid w:val="002D142A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D6B"/>
    <w:rsid w:val="002D2E43"/>
    <w:rsid w:val="002D2F7E"/>
    <w:rsid w:val="002D2FC9"/>
    <w:rsid w:val="002D3145"/>
    <w:rsid w:val="002D3182"/>
    <w:rsid w:val="002D31F1"/>
    <w:rsid w:val="002D31FA"/>
    <w:rsid w:val="002D35AF"/>
    <w:rsid w:val="002D3657"/>
    <w:rsid w:val="002D3E4B"/>
    <w:rsid w:val="002D3E78"/>
    <w:rsid w:val="002D4237"/>
    <w:rsid w:val="002D44D3"/>
    <w:rsid w:val="002D482E"/>
    <w:rsid w:val="002D49FD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BF0"/>
    <w:rsid w:val="002E2EE6"/>
    <w:rsid w:val="002E2F17"/>
    <w:rsid w:val="002E31E9"/>
    <w:rsid w:val="002E3413"/>
    <w:rsid w:val="002E3749"/>
    <w:rsid w:val="002E3859"/>
    <w:rsid w:val="002E393D"/>
    <w:rsid w:val="002E3C1B"/>
    <w:rsid w:val="002E3CE4"/>
    <w:rsid w:val="002E3D44"/>
    <w:rsid w:val="002E3E86"/>
    <w:rsid w:val="002E419B"/>
    <w:rsid w:val="002E4273"/>
    <w:rsid w:val="002E4379"/>
    <w:rsid w:val="002E4491"/>
    <w:rsid w:val="002E459C"/>
    <w:rsid w:val="002E4634"/>
    <w:rsid w:val="002E464B"/>
    <w:rsid w:val="002E4B2C"/>
    <w:rsid w:val="002E5640"/>
    <w:rsid w:val="002E56A5"/>
    <w:rsid w:val="002E5821"/>
    <w:rsid w:val="002E59B1"/>
    <w:rsid w:val="002E5BEF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8C5"/>
    <w:rsid w:val="002E69CD"/>
    <w:rsid w:val="002E6A9B"/>
    <w:rsid w:val="002E6B97"/>
    <w:rsid w:val="002E6CC8"/>
    <w:rsid w:val="002E6FE0"/>
    <w:rsid w:val="002E7084"/>
    <w:rsid w:val="002E7152"/>
    <w:rsid w:val="002E7233"/>
    <w:rsid w:val="002E7245"/>
    <w:rsid w:val="002E7255"/>
    <w:rsid w:val="002E7BF8"/>
    <w:rsid w:val="002E7CD6"/>
    <w:rsid w:val="002E7ECF"/>
    <w:rsid w:val="002E7F58"/>
    <w:rsid w:val="002F0360"/>
    <w:rsid w:val="002F05C5"/>
    <w:rsid w:val="002F071C"/>
    <w:rsid w:val="002F08AA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6DD"/>
    <w:rsid w:val="002F3704"/>
    <w:rsid w:val="002F37CE"/>
    <w:rsid w:val="002F382A"/>
    <w:rsid w:val="002F39BC"/>
    <w:rsid w:val="002F39D1"/>
    <w:rsid w:val="002F3A76"/>
    <w:rsid w:val="002F3C12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50"/>
    <w:rsid w:val="003016DD"/>
    <w:rsid w:val="0030191B"/>
    <w:rsid w:val="0030195D"/>
    <w:rsid w:val="003019A5"/>
    <w:rsid w:val="00301A69"/>
    <w:rsid w:val="00301AF0"/>
    <w:rsid w:val="00301CC8"/>
    <w:rsid w:val="003023ED"/>
    <w:rsid w:val="003025D1"/>
    <w:rsid w:val="00302D60"/>
    <w:rsid w:val="00303190"/>
    <w:rsid w:val="0030327C"/>
    <w:rsid w:val="003032E8"/>
    <w:rsid w:val="00303768"/>
    <w:rsid w:val="00303C65"/>
    <w:rsid w:val="00303D08"/>
    <w:rsid w:val="00303D53"/>
    <w:rsid w:val="00303DDE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2A1"/>
    <w:rsid w:val="00310380"/>
    <w:rsid w:val="003103CE"/>
    <w:rsid w:val="003108B7"/>
    <w:rsid w:val="00310A16"/>
    <w:rsid w:val="00310BAC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214E"/>
    <w:rsid w:val="00312213"/>
    <w:rsid w:val="00312342"/>
    <w:rsid w:val="003125E9"/>
    <w:rsid w:val="00312752"/>
    <w:rsid w:val="00312BAD"/>
    <w:rsid w:val="00312BC0"/>
    <w:rsid w:val="00312C1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E6A"/>
    <w:rsid w:val="003171EC"/>
    <w:rsid w:val="00317253"/>
    <w:rsid w:val="00317391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1AF"/>
    <w:rsid w:val="003204C9"/>
    <w:rsid w:val="00320504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C0"/>
    <w:rsid w:val="00323CEF"/>
    <w:rsid w:val="00323EA0"/>
    <w:rsid w:val="00323F59"/>
    <w:rsid w:val="00324277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6C"/>
    <w:rsid w:val="00325D9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73B"/>
    <w:rsid w:val="00327A68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210"/>
    <w:rsid w:val="0033230F"/>
    <w:rsid w:val="00332ADB"/>
    <w:rsid w:val="00332DC6"/>
    <w:rsid w:val="00332EA9"/>
    <w:rsid w:val="00332EDD"/>
    <w:rsid w:val="00333382"/>
    <w:rsid w:val="00333499"/>
    <w:rsid w:val="0033378E"/>
    <w:rsid w:val="003338D4"/>
    <w:rsid w:val="00333BF1"/>
    <w:rsid w:val="00333C68"/>
    <w:rsid w:val="00333CA3"/>
    <w:rsid w:val="00333ED6"/>
    <w:rsid w:val="00333F6C"/>
    <w:rsid w:val="0033413E"/>
    <w:rsid w:val="00334974"/>
    <w:rsid w:val="00334AF6"/>
    <w:rsid w:val="00335214"/>
    <w:rsid w:val="00335315"/>
    <w:rsid w:val="003353EE"/>
    <w:rsid w:val="00335429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CA9"/>
    <w:rsid w:val="00337D30"/>
    <w:rsid w:val="00337EE4"/>
    <w:rsid w:val="00337F0F"/>
    <w:rsid w:val="0034041B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490"/>
    <w:rsid w:val="00344692"/>
    <w:rsid w:val="0034489B"/>
    <w:rsid w:val="00344A34"/>
    <w:rsid w:val="00344BB8"/>
    <w:rsid w:val="00344D0C"/>
    <w:rsid w:val="00344E29"/>
    <w:rsid w:val="003454AA"/>
    <w:rsid w:val="0034578A"/>
    <w:rsid w:val="00345B85"/>
    <w:rsid w:val="00345BD7"/>
    <w:rsid w:val="00345D78"/>
    <w:rsid w:val="00345EE8"/>
    <w:rsid w:val="0034644C"/>
    <w:rsid w:val="00346467"/>
    <w:rsid w:val="00346675"/>
    <w:rsid w:val="00346701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D3"/>
    <w:rsid w:val="003516FB"/>
    <w:rsid w:val="00351A51"/>
    <w:rsid w:val="00351CD3"/>
    <w:rsid w:val="00351D37"/>
    <w:rsid w:val="003521C5"/>
    <w:rsid w:val="0035290F"/>
    <w:rsid w:val="003529BE"/>
    <w:rsid w:val="00352CE1"/>
    <w:rsid w:val="00352D08"/>
    <w:rsid w:val="00352FDF"/>
    <w:rsid w:val="0035309F"/>
    <w:rsid w:val="003531AB"/>
    <w:rsid w:val="0035328E"/>
    <w:rsid w:val="00353352"/>
    <w:rsid w:val="0035337F"/>
    <w:rsid w:val="003535EB"/>
    <w:rsid w:val="0035361C"/>
    <w:rsid w:val="00353682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B64"/>
    <w:rsid w:val="00361B73"/>
    <w:rsid w:val="00361FA2"/>
    <w:rsid w:val="00362011"/>
    <w:rsid w:val="0036290F"/>
    <w:rsid w:val="00362B1B"/>
    <w:rsid w:val="00362F15"/>
    <w:rsid w:val="003631F5"/>
    <w:rsid w:val="00363277"/>
    <w:rsid w:val="00363604"/>
    <w:rsid w:val="0036378A"/>
    <w:rsid w:val="003637FC"/>
    <w:rsid w:val="003638A6"/>
    <w:rsid w:val="00363A30"/>
    <w:rsid w:val="00363CD3"/>
    <w:rsid w:val="00363EB6"/>
    <w:rsid w:val="003641CE"/>
    <w:rsid w:val="003649D9"/>
    <w:rsid w:val="00364B5A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797"/>
    <w:rsid w:val="00372B50"/>
    <w:rsid w:val="00373046"/>
    <w:rsid w:val="0037317F"/>
    <w:rsid w:val="003738D2"/>
    <w:rsid w:val="00373968"/>
    <w:rsid w:val="00373E33"/>
    <w:rsid w:val="00373ED6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56E"/>
    <w:rsid w:val="003770B5"/>
    <w:rsid w:val="0037749C"/>
    <w:rsid w:val="003775CD"/>
    <w:rsid w:val="00377C02"/>
    <w:rsid w:val="00377C38"/>
    <w:rsid w:val="00377CAC"/>
    <w:rsid w:val="00377CDF"/>
    <w:rsid w:val="00377DC0"/>
    <w:rsid w:val="00377E05"/>
    <w:rsid w:val="0038009C"/>
    <w:rsid w:val="003804F2"/>
    <w:rsid w:val="0038074E"/>
    <w:rsid w:val="00380B00"/>
    <w:rsid w:val="00380BB6"/>
    <w:rsid w:val="00380EBE"/>
    <w:rsid w:val="0038100C"/>
    <w:rsid w:val="00381253"/>
    <w:rsid w:val="0038149B"/>
    <w:rsid w:val="003816AC"/>
    <w:rsid w:val="00381A51"/>
    <w:rsid w:val="00381AA7"/>
    <w:rsid w:val="00381ABA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FB"/>
    <w:rsid w:val="003860FD"/>
    <w:rsid w:val="0038611C"/>
    <w:rsid w:val="0038662D"/>
    <w:rsid w:val="0038673A"/>
    <w:rsid w:val="0038677F"/>
    <w:rsid w:val="003869E0"/>
    <w:rsid w:val="00386AD1"/>
    <w:rsid w:val="00386CB1"/>
    <w:rsid w:val="00387177"/>
    <w:rsid w:val="003872F4"/>
    <w:rsid w:val="003873FB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CC9"/>
    <w:rsid w:val="00391F9A"/>
    <w:rsid w:val="00392450"/>
    <w:rsid w:val="003928FF"/>
    <w:rsid w:val="00392B64"/>
    <w:rsid w:val="00392D4B"/>
    <w:rsid w:val="003931C4"/>
    <w:rsid w:val="0039371E"/>
    <w:rsid w:val="0039389F"/>
    <w:rsid w:val="00393E83"/>
    <w:rsid w:val="00393FA6"/>
    <w:rsid w:val="0039422C"/>
    <w:rsid w:val="0039483D"/>
    <w:rsid w:val="00394B5A"/>
    <w:rsid w:val="00394CD6"/>
    <w:rsid w:val="00394DFF"/>
    <w:rsid w:val="00394E5F"/>
    <w:rsid w:val="00395302"/>
    <w:rsid w:val="00395447"/>
    <w:rsid w:val="00395449"/>
    <w:rsid w:val="00395469"/>
    <w:rsid w:val="0039563B"/>
    <w:rsid w:val="003958BC"/>
    <w:rsid w:val="00395931"/>
    <w:rsid w:val="00395C31"/>
    <w:rsid w:val="00395C9B"/>
    <w:rsid w:val="00396198"/>
    <w:rsid w:val="003961A5"/>
    <w:rsid w:val="00396403"/>
    <w:rsid w:val="00396D7C"/>
    <w:rsid w:val="00396D91"/>
    <w:rsid w:val="00396FDF"/>
    <w:rsid w:val="00397120"/>
    <w:rsid w:val="00397190"/>
    <w:rsid w:val="00397262"/>
    <w:rsid w:val="003972D1"/>
    <w:rsid w:val="00397789"/>
    <w:rsid w:val="003978D0"/>
    <w:rsid w:val="00397B4B"/>
    <w:rsid w:val="00397D22"/>
    <w:rsid w:val="003A00AA"/>
    <w:rsid w:val="003A0297"/>
    <w:rsid w:val="003A057D"/>
    <w:rsid w:val="003A065D"/>
    <w:rsid w:val="003A06BF"/>
    <w:rsid w:val="003A0867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C21"/>
    <w:rsid w:val="003A1EFA"/>
    <w:rsid w:val="003A1F3D"/>
    <w:rsid w:val="003A226D"/>
    <w:rsid w:val="003A264A"/>
    <w:rsid w:val="003A2673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DC"/>
    <w:rsid w:val="003A375E"/>
    <w:rsid w:val="003A397F"/>
    <w:rsid w:val="003A3A62"/>
    <w:rsid w:val="003A3A6E"/>
    <w:rsid w:val="003A3AAD"/>
    <w:rsid w:val="003A40FC"/>
    <w:rsid w:val="003A42AB"/>
    <w:rsid w:val="003A45CA"/>
    <w:rsid w:val="003A4656"/>
    <w:rsid w:val="003A533B"/>
    <w:rsid w:val="003A576C"/>
    <w:rsid w:val="003A591E"/>
    <w:rsid w:val="003A594F"/>
    <w:rsid w:val="003A5E0D"/>
    <w:rsid w:val="003A5E6F"/>
    <w:rsid w:val="003A5EC3"/>
    <w:rsid w:val="003A6068"/>
    <w:rsid w:val="003A6546"/>
    <w:rsid w:val="003A6B74"/>
    <w:rsid w:val="003A6B7C"/>
    <w:rsid w:val="003A6E41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31FD"/>
    <w:rsid w:val="003B320F"/>
    <w:rsid w:val="003B3584"/>
    <w:rsid w:val="003B371D"/>
    <w:rsid w:val="003B389A"/>
    <w:rsid w:val="003B3E9F"/>
    <w:rsid w:val="003B41B1"/>
    <w:rsid w:val="003B433E"/>
    <w:rsid w:val="003B43AA"/>
    <w:rsid w:val="003B4883"/>
    <w:rsid w:val="003B5032"/>
    <w:rsid w:val="003B5443"/>
    <w:rsid w:val="003B54C4"/>
    <w:rsid w:val="003B579D"/>
    <w:rsid w:val="003B580F"/>
    <w:rsid w:val="003B58BF"/>
    <w:rsid w:val="003B59CE"/>
    <w:rsid w:val="003B5A16"/>
    <w:rsid w:val="003B5C34"/>
    <w:rsid w:val="003B5C8C"/>
    <w:rsid w:val="003B610F"/>
    <w:rsid w:val="003B6167"/>
    <w:rsid w:val="003B628D"/>
    <w:rsid w:val="003B64D6"/>
    <w:rsid w:val="003B650C"/>
    <w:rsid w:val="003B6C3B"/>
    <w:rsid w:val="003B709E"/>
    <w:rsid w:val="003B7216"/>
    <w:rsid w:val="003B7566"/>
    <w:rsid w:val="003B7B36"/>
    <w:rsid w:val="003B7C97"/>
    <w:rsid w:val="003C01D6"/>
    <w:rsid w:val="003C01E1"/>
    <w:rsid w:val="003C0505"/>
    <w:rsid w:val="003C0659"/>
    <w:rsid w:val="003C07F1"/>
    <w:rsid w:val="003C07F7"/>
    <w:rsid w:val="003C0A26"/>
    <w:rsid w:val="003C0EF5"/>
    <w:rsid w:val="003C0FAE"/>
    <w:rsid w:val="003C1005"/>
    <w:rsid w:val="003C1419"/>
    <w:rsid w:val="003C15AE"/>
    <w:rsid w:val="003C15F4"/>
    <w:rsid w:val="003C1BC6"/>
    <w:rsid w:val="003C1EE6"/>
    <w:rsid w:val="003C201A"/>
    <w:rsid w:val="003C2299"/>
    <w:rsid w:val="003C22AA"/>
    <w:rsid w:val="003C22B1"/>
    <w:rsid w:val="003C22D6"/>
    <w:rsid w:val="003C24D9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B3"/>
    <w:rsid w:val="003C5451"/>
    <w:rsid w:val="003C5598"/>
    <w:rsid w:val="003C5DE0"/>
    <w:rsid w:val="003C65FF"/>
    <w:rsid w:val="003C677F"/>
    <w:rsid w:val="003C6949"/>
    <w:rsid w:val="003C6FA9"/>
    <w:rsid w:val="003C74B3"/>
    <w:rsid w:val="003C77F9"/>
    <w:rsid w:val="003C78C8"/>
    <w:rsid w:val="003C7BEC"/>
    <w:rsid w:val="003C7DC2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AE3"/>
    <w:rsid w:val="003D1C85"/>
    <w:rsid w:val="003D1D36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B2D"/>
    <w:rsid w:val="003D4C0C"/>
    <w:rsid w:val="003D4D90"/>
    <w:rsid w:val="003D5214"/>
    <w:rsid w:val="003D54A7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D8E"/>
    <w:rsid w:val="003D71E2"/>
    <w:rsid w:val="003D7495"/>
    <w:rsid w:val="003D75D9"/>
    <w:rsid w:val="003D79C5"/>
    <w:rsid w:val="003D7E6C"/>
    <w:rsid w:val="003E02A2"/>
    <w:rsid w:val="003E1143"/>
    <w:rsid w:val="003E1189"/>
    <w:rsid w:val="003E143B"/>
    <w:rsid w:val="003E144E"/>
    <w:rsid w:val="003E1451"/>
    <w:rsid w:val="003E164E"/>
    <w:rsid w:val="003E16D3"/>
    <w:rsid w:val="003E1A32"/>
    <w:rsid w:val="003E1DDB"/>
    <w:rsid w:val="003E209B"/>
    <w:rsid w:val="003E2351"/>
    <w:rsid w:val="003E2B15"/>
    <w:rsid w:val="003E2DB7"/>
    <w:rsid w:val="003E3513"/>
    <w:rsid w:val="003E39B3"/>
    <w:rsid w:val="003E3E53"/>
    <w:rsid w:val="003E3E89"/>
    <w:rsid w:val="003E3E8A"/>
    <w:rsid w:val="003E41C3"/>
    <w:rsid w:val="003E43A3"/>
    <w:rsid w:val="003E454A"/>
    <w:rsid w:val="003E47C8"/>
    <w:rsid w:val="003E48C7"/>
    <w:rsid w:val="003E4A94"/>
    <w:rsid w:val="003E4C71"/>
    <w:rsid w:val="003E4DBB"/>
    <w:rsid w:val="003E4DFC"/>
    <w:rsid w:val="003E5130"/>
    <w:rsid w:val="003E5369"/>
    <w:rsid w:val="003E5869"/>
    <w:rsid w:val="003E5996"/>
    <w:rsid w:val="003E5B09"/>
    <w:rsid w:val="003E5B41"/>
    <w:rsid w:val="003E5FBF"/>
    <w:rsid w:val="003E629E"/>
    <w:rsid w:val="003E6909"/>
    <w:rsid w:val="003E6DF2"/>
    <w:rsid w:val="003E7586"/>
    <w:rsid w:val="003E7722"/>
    <w:rsid w:val="003E7B9D"/>
    <w:rsid w:val="003E7D00"/>
    <w:rsid w:val="003E7F3F"/>
    <w:rsid w:val="003E7F66"/>
    <w:rsid w:val="003F0016"/>
    <w:rsid w:val="003F019A"/>
    <w:rsid w:val="003F01AD"/>
    <w:rsid w:val="003F034E"/>
    <w:rsid w:val="003F03B9"/>
    <w:rsid w:val="003F071E"/>
    <w:rsid w:val="003F09B7"/>
    <w:rsid w:val="003F0B1B"/>
    <w:rsid w:val="003F0D17"/>
    <w:rsid w:val="003F0FB8"/>
    <w:rsid w:val="003F1021"/>
    <w:rsid w:val="003F10B7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602E"/>
    <w:rsid w:val="003F6142"/>
    <w:rsid w:val="003F61A1"/>
    <w:rsid w:val="003F6343"/>
    <w:rsid w:val="003F6414"/>
    <w:rsid w:val="003F6726"/>
    <w:rsid w:val="003F685F"/>
    <w:rsid w:val="003F6BB3"/>
    <w:rsid w:val="003F6CBF"/>
    <w:rsid w:val="003F6DB2"/>
    <w:rsid w:val="003F7215"/>
    <w:rsid w:val="003F737A"/>
    <w:rsid w:val="003F7F01"/>
    <w:rsid w:val="00400023"/>
    <w:rsid w:val="0040035C"/>
    <w:rsid w:val="00400497"/>
    <w:rsid w:val="00400843"/>
    <w:rsid w:val="00400CDD"/>
    <w:rsid w:val="0040105C"/>
    <w:rsid w:val="0040106E"/>
    <w:rsid w:val="004015F7"/>
    <w:rsid w:val="0040162C"/>
    <w:rsid w:val="004017B3"/>
    <w:rsid w:val="00401A21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42F2"/>
    <w:rsid w:val="0040445C"/>
    <w:rsid w:val="004045EE"/>
    <w:rsid w:val="004048AA"/>
    <w:rsid w:val="00404B31"/>
    <w:rsid w:val="00404F6A"/>
    <w:rsid w:val="0040501E"/>
    <w:rsid w:val="004050EE"/>
    <w:rsid w:val="004053C8"/>
    <w:rsid w:val="00405426"/>
    <w:rsid w:val="00405648"/>
    <w:rsid w:val="00405BFC"/>
    <w:rsid w:val="004062C6"/>
    <w:rsid w:val="0040634E"/>
    <w:rsid w:val="004064B9"/>
    <w:rsid w:val="00406520"/>
    <w:rsid w:val="004067DE"/>
    <w:rsid w:val="00406CB0"/>
    <w:rsid w:val="0040780E"/>
    <w:rsid w:val="004079EA"/>
    <w:rsid w:val="00407E54"/>
    <w:rsid w:val="0041009C"/>
    <w:rsid w:val="0041017F"/>
    <w:rsid w:val="00410193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969"/>
    <w:rsid w:val="00411F45"/>
    <w:rsid w:val="00411F9F"/>
    <w:rsid w:val="00412126"/>
    <w:rsid w:val="00412155"/>
    <w:rsid w:val="00412397"/>
    <w:rsid w:val="004123BE"/>
    <w:rsid w:val="00412480"/>
    <w:rsid w:val="004126C0"/>
    <w:rsid w:val="004128BB"/>
    <w:rsid w:val="00412BB4"/>
    <w:rsid w:val="00412C80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BD"/>
    <w:rsid w:val="004159B5"/>
    <w:rsid w:val="004159B8"/>
    <w:rsid w:val="00415B17"/>
    <w:rsid w:val="004161C8"/>
    <w:rsid w:val="00416A39"/>
    <w:rsid w:val="00416AB0"/>
    <w:rsid w:val="00416BE4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F44"/>
    <w:rsid w:val="00420FD6"/>
    <w:rsid w:val="0042105C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674"/>
    <w:rsid w:val="00422DA0"/>
    <w:rsid w:val="00423016"/>
    <w:rsid w:val="00423030"/>
    <w:rsid w:val="0042308F"/>
    <w:rsid w:val="00423157"/>
    <w:rsid w:val="00423314"/>
    <w:rsid w:val="004233AF"/>
    <w:rsid w:val="00423970"/>
    <w:rsid w:val="00423EF1"/>
    <w:rsid w:val="004243CF"/>
    <w:rsid w:val="00424999"/>
    <w:rsid w:val="00424C84"/>
    <w:rsid w:val="00424CF4"/>
    <w:rsid w:val="00424E7B"/>
    <w:rsid w:val="00425199"/>
    <w:rsid w:val="00425267"/>
    <w:rsid w:val="004258E5"/>
    <w:rsid w:val="00425928"/>
    <w:rsid w:val="00425B56"/>
    <w:rsid w:val="00425C8D"/>
    <w:rsid w:val="00426738"/>
    <w:rsid w:val="00426A5A"/>
    <w:rsid w:val="00426C3E"/>
    <w:rsid w:val="00426CAD"/>
    <w:rsid w:val="004271CA"/>
    <w:rsid w:val="0042727B"/>
    <w:rsid w:val="00427289"/>
    <w:rsid w:val="004272E0"/>
    <w:rsid w:val="00427861"/>
    <w:rsid w:val="0042792F"/>
    <w:rsid w:val="004279CD"/>
    <w:rsid w:val="00427CA0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799"/>
    <w:rsid w:val="0043295B"/>
    <w:rsid w:val="00432E4F"/>
    <w:rsid w:val="0043318C"/>
    <w:rsid w:val="0043326C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C88"/>
    <w:rsid w:val="00436E34"/>
    <w:rsid w:val="00436EEB"/>
    <w:rsid w:val="00437361"/>
    <w:rsid w:val="00437398"/>
    <w:rsid w:val="00437831"/>
    <w:rsid w:val="004378C8"/>
    <w:rsid w:val="00437901"/>
    <w:rsid w:val="00437B84"/>
    <w:rsid w:val="00437DAD"/>
    <w:rsid w:val="00437E99"/>
    <w:rsid w:val="004401AB"/>
    <w:rsid w:val="004404DD"/>
    <w:rsid w:val="00440AB1"/>
    <w:rsid w:val="00440C10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C76"/>
    <w:rsid w:val="00442DC9"/>
    <w:rsid w:val="00443037"/>
    <w:rsid w:val="00443B19"/>
    <w:rsid w:val="00443FE4"/>
    <w:rsid w:val="0044426E"/>
    <w:rsid w:val="00444534"/>
    <w:rsid w:val="004447A0"/>
    <w:rsid w:val="0044499D"/>
    <w:rsid w:val="00444ADC"/>
    <w:rsid w:val="00444D02"/>
    <w:rsid w:val="00445B25"/>
    <w:rsid w:val="00445CC9"/>
    <w:rsid w:val="0044611F"/>
    <w:rsid w:val="004461FB"/>
    <w:rsid w:val="004462D8"/>
    <w:rsid w:val="004462DC"/>
    <w:rsid w:val="00446B95"/>
    <w:rsid w:val="00446C0F"/>
    <w:rsid w:val="00446DDF"/>
    <w:rsid w:val="00446E4A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8C6"/>
    <w:rsid w:val="00450B22"/>
    <w:rsid w:val="00450C72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BDA"/>
    <w:rsid w:val="00453DE3"/>
    <w:rsid w:val="00453F2B"/>
    <w:rsid w:val="00453FF8"/>
    <w:rsid w:val="00455087"/>
    <w:rsid w:val="0045511A"/>
    <w:rsid w:val="0045512E"/>
    <w:rsid w:val="004551A2"/>
    <w:rsid w:val="004551D2"/>
    <w:rsid w:val="00455223"/>
    <w:rsid w:val="004553B3"/>
    <w:rsid w:val="004553ED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E1"/>
    <w:rsid w:val="00456E69"/>
    <w:rsid w:val="00457423"/>
    <w:rsid w:val="0045754B"/>
    <w:rsid w:val="00457875"/>
    <w:rsid w:val="00457A10"/>
    <w:rsid w:val="00457AA3"/>
    <w:rsid w:val="00457ADC"/>
    <w:rsid w:val="00457E59"/>
    <w:rsid w:val="00457F2F"/>
    <w:rsid w:val="00460190"/>
    <w:rsid w:val="004602CE"/>
    <w:rsid w:val="00460D11"/>
    <w:rsid w:val="00460EC2"/>
    <w:rsid w:val="00461030"/>
    <w:rsid w:val="004611D1"/>
    <w:rsid w:val="0046168F"/>
    <w:rsid w:val="00461D59"/>
    <w:rsid w:val="0046208F"/>
    <w:rsid w:val="00462213"/>
    <w:rsid w:val="00462565"/>
    <w:rsid w:val="004626E1"/>
    <w:rsid w:val="00462B25"/>
    <w:rsid w:val="00462CE1"/>
    <w:rsid w:val="00462DD7"/>
    <w:rsid w:val="00463059"/>
    <w:rsid w:val="004632F7"/>
    <w:rsid w:val="00463637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B5F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C8"/>
    <w:rsid w:val="0047562C"/>
    <w:rsid w:val="00475B46"/>
    <w:rsid w:val="00475B71"/>
    <w:rsid w:val="00475D97"/>
    <w:rsid w:val="00475ED5"/>
    <w:rsid w:val="004761ED"/>
    <w:rsid w:val="00476206"/>
    <w:rsid w:val="00476387"/>
    <w:rsid w:val="00476ACA"/>
    <w:rsid w:val="00476DF3"/>
    <w:rsid w:val="00476EE0"/>
    <w:rsid w:val="0047737D"/>
    <w:rsid w:val="0047745D"/>
    <w:rsid w:val="004777A9"/>
    <w:rsid w:val="00477810"/>
    <w:rsid w:val="004778D8"/>
    <w:rsid w:val="004779FE"/>
    <w:rsid w:val="00477BD6"/>
    <w:rsid w:val="00477C52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B2"/>
    <w:rsid w:val="00483560"/>
    <w:rsid w:val="00483644"/>
    <w:rsid w:val="004837EA"/>
    <w:rsid w:val="00483D46"/>
    <w:rsid w:val="00483E51"/>
    <w:rsid w:val="00483F8D"/>
    <w:rsid w:val="00483F94"/>
    <w:rsid w:val="0048443F"/>
    <w:rsid w:val="00484523"/>
    <w:rsid w:val="004845DC"/>
    <w:rsid w:val="00484879"/>
    <w:rsid w:val="00484E3C"/>
    <w:rsid w:val="00485626"/>
    <w:rsid w:val="004858F3"/>
    <w:rsid w:val="004861C4"/>
    <w:rsid w:val="00486536"/>
    <w:rsid w:val="004865C0"/>
    <w:rsid w:val="0048661A"/>
    <w:rsid w:val="004869CD"/>
    <w:rsid w:val="00486C58"/>
    <w:rsid w:val="00486D02"/>
    <w:rsid w:val="00486DD2"/>
    <w:rsid w:val="00486EB9"/>
    <w:rsid w:val="004870CD"/>
    <w:rsid w:val="00487111"/>
    <w:rsid w:val="00487690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72"/>
    <w:rsid w:val="0049091B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10"/>
    <w:rsid w:val="00491BC4"/>
    <w:rsid w:val="00491E21"/>
    <w:rsid w:val="00491E40"/>
    <w:rsid w:val="004920F0"/>
    <w:rsid w:val="004923E4"/>
    <w:rsid w:val="004924C5"/>
    <w:rsid w:val="004924F3"/>
    <w:rsid w:val="00492502"/>
    <w:rsid w:val="004928AA"/>
    <w:rsid w:val="004929D7"/>
    <w:rsid w:val="00492A97"/>
    <w:rsid w:val="00492B99"/>
    <w:rsid w:val="00492DEA"/>
    <w:rsid w:val="00492FEA"/>
    <w:rsid w:val="00493091"/>
    <w:rsid w:val="00493437"/>
    <w:rsid w:val="0049355F"/>
    <w:rsid w:val="00493811"/>
    <w:rsid w:val="004938FE"/>
    <w:rsid w:val="00493A6F"/>
    <w:rsid w:val="00493DAF"/>
    <w:rsid w:val="0049437A"/>
    <w:rsid w:val="004947C5"/>
    <w:rsid w:val="0049494A"/>
    <w:rsid w:val="00494ED8"/>
    <w:rsid w:val="004950EB"/>
    <w:rsid w:val="0049528D"/>
    <w:rsid w:val="00495566"/>
    <w:rsid w:val="004956E7"/>
    <w:rsid w:val="00495725"/>
    <w:rsid w:val="004957F2"/>
    <w:rsid w:val="00495AC7"/>
    <w:rsid w:val="00495C36"/>
    <w:rsid w:val="00495C39"/>
    <w:rsid w:val="00495DB7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DE4"/>
    <w:rsid w:val="004A1E3A"/>
    <w:rsid w:val="004A1E64"/>
    <w:rsid w:val="004A2406"/>
    <w:rsid w:val="004A2EC5"/>
    <w:rsid w:val="004A2FEF"/>
    <w:rsid w:val="004A3558"/>
    <w:rsid w:val="004A36DD"/>
    <w:rsid w:val="004A37E5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E60"/>
    <w:rsid w:val="004A4EF4"/>
    <w:rsid w:val="004A5079"/>
    <w:rsid w:val="004A5173"/>
    <w:rsid w:val="004A541D"/>
    <w:rsid w:val="004A5ACA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62A"/>
    <w:rsid w:val="004B0644"/>
    <w:rsid w:val="004B06BA"/>
    <w:rsid w:val="004B09A2"/>
    <w:rsid w:val="004B09D8"/>
    <w:rsid w:val="004B0C57"/>
    <w:rsid w:val="004B0EFC"/>
    <w:rsid w:val="004B0F73"/>
    <w:rsid w:val="004B1059"/>
    <w:rsid w:val="004B10DB"/>
    <w:rsid w:val="004B116C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122"/>
    <w:rsid w:val="004B34B6"/>
    <w:rsid w:val="004B34D2"/>
    <w:rsid w:val="004B36B0"/>
    <w:rsid w:val="004B3B7E"/>
    <w:rsid w:val="004B3D41"/>
    <w:rsid w:val="004B40B5"/>
    <w:rsid w:val="004B41CF"/>
    <w:rsid w:val="004B4391"/>
    <w:rsid w:val="004B47E6"/>
    <w:rsid w:val="004B4970"/>
    <w:rsid w:val="004B50E8"/>
    <w:rsid w:val="004B5224"/>
    <w:rsid w:val="004B52F5"/>
    <w:rsid w:val="004B5495"/>
    <w:rsid w:val="004B55EC"/>
    <w:rsid w:val="004B5A67"/>
    <w:rsid w:val="004B5A88"/>
    <w:rsid w:val="004B5D1F"/>
    <w:rsid w:val="004B6562"/>
    <w:rsid w:val="004B65DE"/>
    <w:rsid w:val="004B67EB"/>
    <w:rsid w:val="004B698A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92"/>
    <w:rsid w:val="004C1CBA"/>
    <w:rsid w:val="004C1CCA"/>
    <w:rsid w:val="004C1D67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7B8"/>
    <w:rsid w:val="004C4B82"/>
    <w:rsid w:val="004C4E84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721"/>
    <w:rsid w:val="004C6E28"/>
    <w:rsid w:val="004C6E40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31"/>
    <w:rsid w:val="004D25CC"/>
    <w:rsid w:val="004D2924"/>
    <w:rsid w:val="004D2AE7"/>
    <w:rsid w:val="004D3191"/>
    <w:rsid w:val="004D3375"/>
    <w:rsid w:val="004D3927"/>
    <w:rsid w:val="004D3D43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A4D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C25"/>
    <w:rsid w:val="004E6CAE"/>
    <w:rsid w:val="004E6CC4"/>
    <w:rsid w:val="004E6ED9"/>
    <w:rsid w:val="004E6FD7"/>
    <w:rsid w:val="004E72AA"/>
    <w:rsid w:val="004E7C73"/>
    <w:rsid w:val="004E7E7D"/>
    <w:rsid w:val="004E7EDF"/>
    <w:rsid w:val="004F00D1"/>
    <w:rsid w:val="004F0460"/>
    <w:rsid w:val="004F05C3"/>
    <w:rsid w:val="004F0777"/>
    <w:rsid w:val="004F079F"/>
    <w:rsid w:val="004F0A31"/>
    <w:rsid w:val="004F0B9B"/>
    <w:rsid w:val="004F0DA2"/>
    <w:rsid w:val="004F0F1E"/>
    <w:rsid w:val="004F10EA"/>
    <w:rsid w:val="004F16F6"/>
    <w:rsid w:val="004F1752"/>
    <w:rsid w:val="004F1808"/>
    <w:rsid w:val="004F1AA6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DD"/>
    <w:rsid w:val="004F391B"/>
    <w:rsid w:val="004F39D5"/>
    <w:rsid w:val="004F39E9"/>
    <w:rsid w:val="004F3C20"/>
    <w:rsid w:val="004F3CD3"/>
    <w:rsid w:val="004F3FEF"/>
    <w:rsid w:val="004F41D7"/>
    <w:rsid w:val="004F41D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FD8"/>
    <w:rsid w:val="004F5FF3"/>
    <w:rsid w:val="004F5FF8"/>
    <w:rsid w:val="004F63B3"/>
    <w:rsid w:val="004F658D"/>
    <w:rsid w:val="004F6633"/>
    <w:rsid w:val="004F6A1D"/>
    <w:rsid w:val="004F6BF1"/>
    <w:rsid w:val="004F7BA3"/>
    <w:rsid w:val="004F7F32"/>
    <w:rsid w:val="00500376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88B"/>
    <w:rsid w:val="00504AE0"/>
    <w:rsid w:val="00504D1C"/>
    <w:rsid w:val="005050E0"/>
    <w:rsid w:val="00505435"/>
    <w:rsid w:val="0050572C"/>
    <w:rsid w:val="0050573B"/>
    <w:rsid w:val="00506331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E3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C4E"/>
    <w:rsid w:val="005130D2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214"/>
    <w:rsid w:val="0051571A"/>
    <w:rsid w:val="0051585D"/>
    <w:rsid w:val="005158F2"/>
    <w:rsid w:val="005163F7"/>
    <w:rsid w:val="0051666D"/>
    <w:rsid w:val="005166AD"/>
    <w:rsid w:val="005168AA"/>
    <w:rsid w:val="00516BD7"/>
    <w:rsid w:val="00516CDD"/>
    <w:rsid w:val="00516FDA"/>
    <w:rsid w:val="005171F1"/>
    <w:rsid w:val="00517465"/>
    <w:rsid w:val="005179BD"/>
    <w:rsid w:val="00517BB2"/>
    <w:rsid w:val="00517BCF"/>
    <w:rsid w:val="005200E2"/>
    <w:rsid w:val="00520104"/>
    <w:rsid w:val="00520D49"/>
    <w:rsid w:val="00520E6C"/>
    <w:rsid w:val="00520EC6"/>
    <w:rsid w:val="00521022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24E4"/>
    <w:rsid w:val="005228EA"/>
    <w:rsid w:val="00522AA1"/>
    <w:rsid w:val="00522B45"/>
    <w:rsid w:val="00522C7C"/>
    <w:rsid w:val="00522D4A"/>
    <w:rsid w:val="00522E6D"/>
    <w:rsid w:val="00522FE4"/>
    <w:rsid w:val="005235F5"/>
    <w:rsid w:val="00523631"/>
    <w:rsid w:val="005237F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6122"/>
    <w:rsid w:val="00526253"/>
    <w:rsid w:val="00526477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610"/>
    <w:rsid w:val="005318B5"/>
    <w:rsid w:val="005318D1"/>
    <w:rsid w:val="00531933"/>
    <w:rsid w:val="00531954"/>
    <w:rsid w:val="005319B4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91"/>
    <w:rsid w:val="00535292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7010"/>
    <w:rsid w:val="00537531"/>
    <w:rsid w:val="0053753C"/>
    <w:rsid w:val="00537825"/>
    <w:rsid w:val="00537A35"/>
    <w:rsid w:val="00537C2A"/>
    <w:rsid w:val="00537C49"/>
    <w:rsid w:val="00537C8F"/>
    <w:rsid w:val="00537CEB"/>
    <w:rsid w:val="00537D36"/>
    <w:rsid w:val="00537F44"/>
    <w:rsid w:val="00540339"/>
    <w:rsid w:val="005404DD"/>
    <w:rsid w:val="00540855"/>
    <w:rsid w:val="00540A66"/>
    <w:rsid w:val="00540D16"/>
    <w:rsid w:val="00540FF6"/>
    <w:rsid w:val="0054147D"/>
    <w:rsid w:val="005414BA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7D1"/>
    <w:rsid w:val="00547AC6"/>
    <w:rsid w:val="00547C15"/>
    <w:rsid w:val="00547CAF"/>
    <w:rsid w:val="00547E90"/>
    <w:rsid w:val="00547EC4"/>
    <w:rsid w:val="00550128"/>
    <w:rsid w:val="005501FD"/>
    <w:rsid w:val="00550341"/>
    <w:rsid w:val="0055069B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640"/>
    <w:rsid w:val="00551748"/>
    <w:rsid w:val="00551C0A"/>
    <w:rsid w:val="00551C66"/>
    <w:rsid w:val="00552156"/>
    <w:rsid w:val="0055236C"/>
    <w:rsid w:val="00552B8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D2F"/>
    <w:rsid w:val="00555007"/>
    <w:rsid w:val="005552D8"/>
    <w:rsid w:val="005553A3"/>
    <w:rsid w:val="00555881"/>
    <w:rsid w:val="00555973"/>
    <w:rsid w:val="005559DC"/>
    <w:rsid w:val="00556105"/>
    <w:rsid w:val="00556120"/>
    <w:rsid w:val="0055618C"/>
    <w:rsid w:val="0055632A"/>
    <w:rsid w:val="00556334"/>
    <w:rsid w:val="00556335"/>
    <w:rsid w:val="005564F3"/>
    <w:rsid w:val="00556546"/>
    <w:rsid w:val="00556B2B"/>
    <w:rsid w:val="005571BE"/>
    <w:rsid w:val="0055732A"/>
    <w:rsid w:val="005573BA"/>
    <w:rsid w:val="005574BC"/>
    <w:rsid w:val="0055751A"/>
    <w:rsid w:val="00557721"/>
    <w:rsid w:val="00557D48"/>
    <w:rsid w:val="00560314"/>
    <w:rsid w:val="0056037D"/>
    <w:rsid w:val="005603CB"/>
    <w:rsid w:val="005603EC"/>
    <w:rsid w:val="00560540"/>
    <w:rsid w:val="00560623"/>
    <w:rsid w:val="00560760"/>
    <w:rsid w:val="00560775"/>
    <w:rsid w:val="00560C9C"/>
    <w:rsid w:val="00561102"/>
    <w:rsid w:val="00561ACF"/>
    <w:rsid w:val="00561C04"/>
    <w:rsid w:val="00561EDE"/>
    <w:rsid w:val="0056206A"/>
    <w:rsid w:val="005620C9"/>
    <w:rsid w:val="00562127"/>
    <w:rsid w:val="00562295"/>
    <w:rsid w:val="00562AE4"/>
    <w:rsid w:val="00562DD7"/>
    <w:rsid w:val="0056310A"/>
    <w:rsid w:val="005632D2"/>
    <w:rsid w:val="005633E9"/>
    <w:rsid w:val="00563581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D71"/>
    <w:rsid w:val="00566D9B"/>
    <w:rsid w:val="0056728D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701D4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22FA"/>
    <w:rsid w:val="00572381"/>
    <w:rsid w:val="00572554"/>
    <w:rsid w:val="005727A3"/>
    <w:rsid w:val="0057311D"/>
    <w:rsid w:val="00573209"/>
    <w:rsid w:val="005733EE"/>
    <w:rsid w:val="0057346D"/>
    <w:rsid w:val="005737B5"/>
    <w:rsid w:val="00573CD6"/>
    <w:rsid w:val="00573F97"/>
    <w:rsid w:val="00573FD6"/>
    <w:rsid w:val="00574332"/>
    <w:rsid w:val="00574778"/>
    <w:rsid w:val="00574D0A"/>
    <w:rsid w:val="00574D5A"/>
    <w:rsid w:val="00574DD7"/>
    <w:rsid w:val="005753A3"/>
    <w:rsid w:val="005753C0"/>
    <w:rsid w:val="005754C6"/>
    <w:rsid w:val="00575916"/>
    <w:rsid w:val="0057594C"/>
    <w:rsid w:val="005760EC"/>
    <w:rsid w:val="0057626C"/>
    <w:rsid w:val="00576646"/>
    <w:rsid w:val="00576F7A"/>
    <w:rsid w:val="00576FAA"/>
    <w:rsid w:val="0057744E"/>
    <w:rsid w:val="005775A2"/>
    <w:rsid w:val="00577802"/>
    <w:rsid w:val="005779D2"/>
    <w:rsid w:val="00577DEB"/>
    <w:rsid w:val="00577F7E"/>
    <w:rsid w:val="0058027A"/>
    <w:rsid w:val="00580565"/>
    <w:rsid w:val="005806A4"/>
    <w:rsid w:val="005807D8"/>
    <w:rsid w:val="005808CA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1D1"/>
    <w:rsid w:val="0058259B"/>
    <w:rsid w:val="00582687"/>
    <w:rsid w:val="00582753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1CC"/>
    <w:rsid w:val="0058627E"/>
    <w:rsid w:val="00586324"/>
    <w:rsid w:val="005863AF"/>
    <w:rsid w:val="005867B8"/>
    <w:rsid w:val="00586AB3"/>
    <w:rsid w:val="00586B87"/>
    <w:rsid w:val="00587006"/>
    <w:rsid w:val="00587225"/>
    <w:rsid w:val="00587261"/>
    <w:rsid w:val="00587768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40BE"/>
    <w:rsid w:val="00594104"/>
    <w:rsid w:val="00594190"/>
    <w:rsid w:val="005943DA"/>
    <w:rsid w:val="00594FA6"/>
    <w:rsid w:val="00595712"/>
    <w:rsid w:val="005958C8"/>
    <w:rsid w:val="0059596B"/>
    <w:rsid w:val="00595AA6"/>
    <w:rsid w:val="0059622C"/>
    <w:rsid w:val="005967E4"/>
    <w:rsid w:val="0059692F"/>
    <w:rsid w:val="00596B2D"/>
    <w:rsid w:val="00596C30"/>
    <w:rsid w:val="00596C96"/>
    <w:rsid w:val="00596D59"/>
    <w:rsid w:val="00596E80"/>
    <w:rsid w:val="00597158"/>
    <w:rsid w:val="005971E6"/>
    <w:rsid w:val="005971F7"/>
    <w:rsid w:val="005A067B"/>
    <w:rsid w:val="005A08B5"/>
    <w:rsid w:val="005A0AC2"/>
    <w:rsid w:val="005A0D25"/>
    <w:rsid w:val="005A0DF0"/>
    <w:rsid w:val="005A1222"/>
    <w:rsid w:val="005A123B"/>
    <w:rsid w:val="005A127A"/>
    <w:rsid w:val="005A142E"/>
    <w:rsid w:val="005A15D0"/>
    <w:rsid w:val="005A1777"/>
    <w:rsid w:val="005A1DDC"/>
    <w:rsid w:val="005A1E73"/>
    <w:rsid w:val="005A2195"/>
    <w:rsid w:val="005A21A0"/>
    <w:rsid w:val="005A22DD"/>
    <w:rsid w:val="005A256A"/>
    <w:rsid w:val="005A2877"/>
    <w:rsid w:val="005A2981"/>
    <w:rsid w:val="005A332F"/>
    <w:rsid w:val="005A33E0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55E"/>
    <w:rsid w:val="005A6817"/>
    <w:rsid w:val="005A6B5E"/>
    <w:rsid w:val="005A6F52"/>
    <w:rsid w:val="005A70E6"/>
    <w:rsid w:val="005A76DC"/>
    <w:rsid w:val="005A79D7"/>
    <w:rsid w:val="005A7FAF"/>
    <w:rsid w:val="005B0025"/>
    <w:rsid w:val="005B031C"/>
    <w:rsid w:val="005B0495"/>
    <w:rsid w:val="005B0544"/>
    <w:rsid w:val="005B077B"/>
    <w:rsid w:val="005B0C8A"/>
    <w:rsid w:val="005B0E48"/>
    <w:rsid w:val="005B13C3"/>
    <w:rsid w:val="005B1488"/>
    <w:rsid w:val="005B1638"/>
    <w:rsid w:val="005B1740"/>
    <w:rsid w:val="005B17B5"/>
    <w:rsid w:val="005B17F9"/>
    <w:rsid w:val="005B19A3"/>
    <w:rsid w:val="005B1A1B"/>
    <w:rsid w:val="005B2173"/>
    <w:rsid w:val="005B2186"/>
    <w:rsid w:val="005B21EC"/>
    <w:rsid w:val="005B2474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4010"/>
    <w:rsid w:val="005B4469"/>
    <w:rsid w:val="005B44D2"/>
    <w:rsid w:val="005B455F"/>
    <w:rsid w:val="005B45E5"/>
    <w:rsid w:val="005B4620"/>
    <w:rsid w:val="005B46A4"/>
    <w:rsid w:val="005B4D4C"/>
    <w:rsid w:val="005B5200"/>
    <w:rsid w:val="005B5427"/>
    <w:rsid w:val="005B5429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C94"/>
    <w:rsid w:val="005C21D7"/>
    <w:rsid w:val="005C22DD"/>
    <w:rsid w:val="005C24F7"/>
    <w:rsid w:val="005C2529"/>
    <w:rsid w:val="005C2609"/>
    <w:rsid w:val="005C2A2C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EE"/>
    <w:rsid w:val="005C5AFC"/>
    <w:rsid w:val="005C5C96"/>
    <w:rsid w:val="005C5D12"/>
    <w:rsid w:val="005C5FC7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ED5"/>
    <w:rsid w:val="005D0083"/>
    <w:rsid w:val="005D0118"/>
    <w:rsid w:val="005D04A6"/>
    <w:rsid w:val="005D06D3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4D9"/>
    <w:rsid w:val="005D24F4"/>
    <w:rsid w:val="005D2656"/>
    <w:rsid w:val="005D2811"/>
    <w:rsid w:val="005D2C36"/>
    <w:rsid w:val="005D30D9"/>
    <w:rsid w:val="005D34A7"/>
    <w:rsid w:val="005D4031"/>
    <w:rsid w:val="005D421C"/>
    <w:rsid w:val="005D427B"/>
    <w:rsid w:val="005D44B3"/>
    <w:rsid w:val="005D4AB2"/>
    <w:rsid w:val="005D4DAA"/>
    <w:rsid w:val="005D4DF7"/>
    <w:rsid w:val="005D5113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D76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813"/>
    <w:rsid w:val="005E0828"/>
    <w:rsid w:val="005E08AE"/>
    <w:rsid w:val="005E0931"/>
    <w:rsid w:val="005E09B3"/>
    <w:rsid w:val="005E0A8D"/>
    <w:rsid w:val="005E0AD5"/>
    <w:rsid w:val="005E1004"/>
    <w:rsid w:val="005E1465"/>
    <w:rsid w:val="005E156D"/>
    <w:rsid w:val="005E16E3"/>
    <w:rsid w:val="005E1A0D"/>
    <w:rsid w:val="005E1B80"/>
    <w:rsid w:val="005E1C04"/>
    <w:rsid w:val="005E21A4"/>
    <w:rsid w:val="005E2958"/>
    <w:rsid w:val="005E2986"/>
    <w:rsid w:val="005E2A9C"/>
    <w:rsid w:val="005E2D21"/>
    <w:rsid w:val="005E306B"/>
    <w:rsid w:val="005E3418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97F"/>
    <w:rsid w:val="005E6A43"/>
    <w:rsid w:val="005E6FFF"/>
    <w:rsid w:val="005E75CE"/>
    <w:rsid w:val="005E7BC6"/>
    <w:rsid w:val="005E7E67"/>
    <w:rsid w:val="005F00CB"/>
    <w:rsid w:val="005F00ED"/>
    <w:rsid w:val="005F0212"/>
    <w:rsid w:val="005F0447"/>
    <w:rsid w:val="005F07C5"/>
    <w:rsid w:val="005F0835"/>
    <w:rsid w:val="005F1994"/>
    <w:rsid w:val="005F1F68"/>
    <w:rsid w:val="005F2134"/>
    <w:rsid w:val="005F287F"/>
    <w:rsid w:val="005F2A55"/>
    <w:rsid w:val="005F2C6C"/>
    <w:rsid w:val="005F2D33"/>
    <w:rsid w:val="005F36A9"/>
    <w:rsid w:val="005F3714"/>
    <w:rsid w:val="005F39A5"/>
    <w:rsid w:val="005F3A83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9E"/>
    <w:rsid w:val="00600042"/>
    <w:rsid w:val="006002B2"/>
    <w:rsid w:val="00600366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CD1"/>
    <w:rsid w:val="00602E72"/>
    <w:rsid w:val="00602E94"/>
    <w:rsid w:val="00603190"/>
    <w:rsid w:val="00603306"/>
    <w:rsid w:val="0060333C"/>
    <w:rsid w:val="00603363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47B"/>
    <w:rsid w:val="00607717"/>
    <w:rsid w:val="00607D1D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52A"/>
    <w:rsid w:val="00613922"/>
    <w:rsid w:val="006142F9"/>
    <w:rsid w:val="006144E6"/>
    <w:rsid w:val="0061461C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CD8"/>
    <w:rsid w:val="00615D39"/>
    <w:rsid w:val="0061610E"/>
    <w:rsid w:val="0061653B"/>
    <w:rsid w:val="0061682E"/>
    <w:rsid w:val="00616CBE"/>
    <w:rsid w:val="00616CD9"/>
    <w:rsid w:val="00616D65"/>
    <w:rsid w:val="00616E60"/>
    <w:rsid w:val="006173EA"/>
    <w:rsid w:val="006174D8"/>
    <w:rsid w:val="006178F8"/>
    <w:rsid w:val="00617F6D"/>
    <w:rsid w:val="00620396"/>
    <w:rsid w:val="006205E7"/>
    <w:rsid w:val="00620BC7"/>
    <w:rsid w:val="00620CBC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B9B"/>
    <w:rsid w:val="00622DB2"/>
    <w:rsid w:val="00622F3D"/>
    <w:rsid w:val="0062309E"/>
    <w:rsid w:val="00623278"/>
    <w:rsid w:val="00623CBA"/>
    <w:rsid w:val="00623DC2"/>
    <w:rsid w:val="0062408A"/>
    <w:rsid w:val="006246CD"/>
    <w:rsid w:val="00624861"/>
    <w:rsid w:val="0062486B"/>
    <w:rsid w:val="0062487F"/>
    <w:rsid w:val="00624AAF"/>
    <w:rsid w:val="00624B75"/>
    <w:rsid w:val="006250A5"/>
    <w:rsid w:val="00625172"/>
    <w:rsid w:val="00625475"/>
    <w:rsid w:val="0062554B"/>
    <w:rsid w:val="0062559D"/>
    <w:rsid w:val="00625CA7"/>
    <w:rsid w:val="00625CDB"/>
    <w:rsid w:val="00625D4A"/>
    <w:rsid w:val="006263C2"/>
    <w:rsid w:val="0062649C"/>
    <w:rsid w:val="00626648"/>
    <w:rsid w:val="006267CA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1313"/>
    <w:rsid w:val="00631462"/>
    <w:rsid w:val="00631516"/>
    <w:rsid w:val="0063153B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40D9"/>
    <w:rsid w:val="006342BB"/>
    <w:rsid w:val="0063442D"/>
    <w:rsid w:val="006344D6"/>
    <w:rsid w:val="0063466E"/>
    <w:rsid w:val="006347E3"/>
    <w:rsid w:val="00634CD8"/>
    <w:rsid w:val="0063515E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9A"/>
    <w:rsid w:val="006367D5"/>
    <w:rsid w:val="00636DC6"/>
    <w:rsid w:val="00636DEF"/>
    <w:rsid w:val="00636E74"/>
    <w:rsid w:val="0063731F"/>
    <w:rsid w:val="0063753B"/>
    <w:rsid w:val="00637AB7"/>
    <w:rsid w:val="00637B7F"/>
    <w:rsid w:val="00637C19"/>
    <w:rsid w:val="00637ECE"/>
    <w:rsid w:val="00640043"/>
    <w:rsid w:val="006400AC"/>
    <w:rsid w:val="006405C7"/>
    <w:rsid w:val="006405FF"/>
    <w:rsid w:val="006408F3"/>
    <w:rsid w:val="00640CDC"/>
    <w:rsid w:val="00640D17"/>
    <w:rsid w:val="00640D74"/>
    <w:rsid w:val="006411DE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75D"/>
    <w:rsid w:val="00643AEC"/>
    <w:rsid w:val="00643F9E"/>
    <w:rsid w:val="00643FAE"/>
    <w:rsid w:val="0064459E"/>
    <w:rsid w:val="00644AFA"/>
    <w:rsid w:val="006454D2"/>
    <w:rsid w:val="006456FB"/>
    <w:rsid w:val="00645D1C"/>
    <w:rsid w:val="00645D5F"/>
    <w:rsid w:val="00645F64"/>
    <w:rsid w:val="00646072"/>
    <w:rsid w:val="00646361"/>
    <w:rsid w:val="00646625"/>
    <w:rsid w:val="006466C7"/>
    <w:rsid w:val="00646739"/>
    <w:rsid w:val="006468A1"/>
    <w:rsid w:val="00646C9C"/>
    <w:rsid w:val="00646CCC"/>
    <w:rsid w:val="006472BE"/>
    <w:rsid w:val="006472E2"/>
    <w:rsid w:val="006474AD"/>
    <w:rsid w:val="006477A6"/>
    <w:rsid w:val="00647A14"/>
    <w:rsid w:val="00647A5E"/>
    <w:rsid w:val="00647F49"/>
    <w:rsid w:val="006503F3"/>
    <w:rsid w:val="006508AB"/>
    <w:rsid w:val="006508C8"/>
    <w:rsid w:val="0065094A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FF5"/>
    <w:rsid w:val="006530A4"/>
    <w:rsid w:val="006530CF"/>
    <w:rsid w:val="006531C1"/>
    <w:rsid w:val="006532F0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1FB"/>
    <w:rsid w:val="006564C1"/>
    <w:rsid w:val="0065681C"/>
    <w:rsid w:val="0065696A"/>
    <w:rsid w:val="006572CC"/>
    <w:rsid w:val="006572ED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568"/>
    <w:rsid w:val="006628BD"/>
    <w:rsid w:val="00662BA9"/>
    <w:rsid w:val="00662E14"/>
    <w:rsid w:val="00662E64"/>
    <w:rsid w:val="006639A5"/>
    <w:rsid w:val="00663A21"/>
    <w:rsid w:val="00663C14"/>
    <w:rsid w:val="00663E80"/>
    <w:rsid w:val="0066409A"/>
    <w:rsid w:val="0066427B"/>
    <w:rsid w:val="00664ACB"/>
    <w:rsid w:val="006650E1"/>
    <w:rsid w:val="00665459"/>
    <w:rsid w:val="006655FF"/>
    <w:rsid w:val="00665647"/>
    <w:rsid w:val="00665B99"/>
    <w:rsid w:val="00665F59"/>
    <w:rsid w:val="00666272"/>
    <w:rsid w:val="006664A9"/>
    <w:rsid w:val="00666902"/>
    <w:rsid w:val="00666DF3"/>
    <w:rsid w:val="00666F03"/>
    <w:rsid w:val="00666F3C"/>
    <w:rsid w:val="00667011"/>
    <w:rsid w:val="00667451"/>
    <w:rsid w:val="0066763C"/>
    <w:rsid w:val="00667B95"/>
    <w:rsid w:val="00667C23"/>
    <w:rsid w:val="00667EA2"/>
    <w:rsid w:val="00667EAC"/>
    <w:rsid w:val="0067015D"/>
    <w:rsid w:val="00670480"/>
    <w:rsid w:val="00670576"/>
    <w:rsid w:val="006705EC"/>
    <w:rsid w:val="006705F4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F49"/>
    <w:rsid w:val="0067210B"/>
    <w:rsid w:val="00672310"/>
    <w:rsid w:val="00672593"/>
    <w:rsid w:val="00672624"/>
    <w:rsid w:val="00672B53"/>
    <w:rsid w:val="00672F9E"/>
    <w:rsid w:val="006730D0"/>
    <w:rsid w:val="00673F01"/>
    <w:rsid w:val="00674260"/>
    <w:rsid w:val="00674274"/>
    <w:rsid w:val="00674336"/>
    <w:rsid w:val="006748F0"/>
    <w:rsid w:val="006749A0"/>
    <w:rsid w:val="00674BDA"/>
    <w:rsid w:val="00674C27"/>
    <w:rsid w:val="00674F07"/>
    <w:rsid w:val="00674F57"/>
    <w:rsid w:val="006753F3"/>
    <w:rsid w:val="00675A98"/>
    <w:rsid w:val="00675B03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80029"/>
    <w:rsid w:val="006802DA"/>
    <w:rsid w:val="006802E3"/>
    <w:rsid w:val="006806AE"/>
    <w:rsid w:val="00680798"/>
    <w:rsid w:val="00680BAD"/>
    <w:rsid w:val="00680F19"/>
    <w:rsid w:val="00681105"/>
    <w:rsid w:val="00681B09"/>
    <w:rsid w:val="00682322"/>
    <w:rsid w:val="0068233E"/>
    <w:rsid w:val="00682548"/>
    <w:rsid w:val="0068278D"/>
    <w:rsid w:val="00682924"/>
    <w:rsid w:val="00682D29"/>
    <w:rsid w:val="00682F4F"/>
    <w:rsid w:val="0068327F"/>
    <w:rsid w:val="00683333"/>
    <w:rsid w:val="0068333C"/>
    <w:rsid w:val="00683666"/>
    <w:rsid w:val="0068366B"/>
    <w:rsid w:val="00683949"/>
    <w:rsid w:val="0068399A"/>
    <w:rsid w:val="00683BAD"/>
    <w:rsid w:val="006842E9"/>
    <w:rsid w:val="00684568"/>
    <w:rsid w:val="006846C4"/>
    <w:rsid w:val="00684788"/>
    <w:rsid w:val="00684B7E"/>
    <w:rsid w:val="0068504B"/>
    <w:rsid w:val="0068504F"/>
    <w:rsid w:val="00685226"/>
    <w:rsid w:val="00685654"/>
    <w:rsid w:val="0068566D"/>
    <w:rsid w:val="00685A61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7D1"/>
    <w:rsid w:val="006877D3"/>
    <w:rsid w:val="006878ED"/>
    <w:rsid w:val="00687943"/>
    <w:rsid w:val="00687A22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CC5"/>
    <w:rsid w:val="00691D28"/>
    <w:rsid w:val="00691DCA"/>
    <w:rsid w:val="00691E8E"/>
    <w:rsid w:val="0069227A"/>
    <w:rsid w:val="00692441"/>
    <w:rsid w:val="00692ACA"/>
    <w:rsid w:val="006930C7"/>
    <w:rsid w:val="00693120"/>
    <w:rsid w:val="006939DA"/>
    <w:rsid w:val="00693B93"/>
    <w:rsid w:val="00693BE3"/>
    <w:rsid w:val="00693F52"/>
    <w:rsid w:val="0069403B"/>
    <w:rsid w:val="00694B5D"/>
    <w:rsid w:val="00694CE9"/>
    <w:rsid w:val="00694CFF"/>
    <w:rsid w:val="00694F0D"/>
    <w:rsid w:val="006952FA"/>
    <w:rsid w:val="00695C25"/>
    <w:rsid w:val="00695C90"/>
    <w:rsid w:val="00695E9B"/>
    <w:rsid w:val="0069617C"/>
    <w:rsid w:val="00696326"/>
    <w:rsid w:val="00696A0D"/>
    <w:rsid w:val="00696A34"/>
    <w:rsid w:val="00696A3D"/>
    <w:rsid w:val="00696B2C"/>
    <w:rsid w:val="00696BF4"/>
    <w:rsid w:val="00697188"/>
    <w:rsid w:val="00697224"/>
    <w:rsid w:val="00697232"/>
    <w:rsid w:val="006972D7"/>
    <w:rsid w:val="00697648"/>
    <w:rsid w:val="006976D9"/>
    <w:rsid w:val="006976F9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88E"/>
    <w:rsid w:val="006A6937"/>
    <w:rsid w:val="006A6D65"/>
    <w:rsid w:val="006A6ED4"/>
    <w:rsid w:val="006A7139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82A"/>
    <w:rsid w:val="006B2CD5"/>
    <w:rsid w:val="006B34DA"/>
    <w:rsid w:val="006B3531"/>
    <w:rsid w:val="006B39F8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51F6"/>
    <w:rsid w:val="006B5319"/>
    <w:rsid w:val="006B535E"/>
    <w:rsid w:val="006B5433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59"/>
    <w:rsid w:val="006C0A8C"/>
    <w:rsid w:val="006C1111"/>
    <w:rsid w:val="006C11FA"/>
    <w:rsid w:val="006C1403"/>
    <w:rsid w:val="006C1988"/>
    <w:rsid w:val="006C1AC2"/>
    <w:rsid w:val="006C1EB9"/>
    <w:rsid w:val="006C1F7F"/>
    <w:rsid w:val="006C1FD0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8E9"/>
    <w:rsid w:val="006C4BD5"/>
    <w:rsid w:val="006C4C6F"/>
    <w:rsid w:val="006C4C7D"/>
    <w:rsid w:val="006C5164"/>
    <w:rsid w:val="006C5C85"/>
    <w:rsid w:val="006C5CA3"/>
    <w:rsid w:val="006C5FF1"/>
    <w:rsid w:val="006C6046"/>
    <w:rsid w:val="006C60B6"/>
    <w:rsid w:val="006C62A4"/>
    <w:rsid w:val="006C6709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777"/>
    <w:rsid w:val="006D1F16"/>
    <w:rsid w:val="006D224D"/>
    <w:rsid w:val="006D2385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94C"/>
    <w:rsid w:val="006D5980"/>
    <w:rsid w:val="006D59BB"/>
    <w:rsid w:val="006D5B14"/>
    <w:rsid w:val="006D5B92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DAD"/>
    <w:rsid w:val="006E1F0A"/>
    <w:rsid w:val="006E1FCB"/>
    <w:rsid w:val="006E256B"/>
    <w:rsid w:val="006E2662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F"/>
    <w:rsid w:val="006E64A3"/>
    <w:rsid w:val="006E657D"/>
    <w:rsid w:val="006E65DF"/>
    <w:rsid w:val="006E663E"/>
    <w:rsid w:val="006E667C"/>
    <w:rsid w:val="006E67A9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188"/>
    <w:rsid w:val="006F419F"/>
    <w:rsid w:val="006F49F9"/>
    <w:rsid w:val="006F4AF6"/>
    <w:rsid w:val="006F4CD7"/>
    <w:rsid w:val="006F4E21"/>
    <w:rsid w:val="006F5022"/>
    <w:rsid w:val="006F5D04"/>
    <w:rsid w:val="006F5D6A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538C"/>
    <w:rsid w:val="00705878"/>
    <w:rsid w:val="00705A59"/>
    <w:rsid w:val="00705BFB"/>
    <w:rsid w:val="00705F0F"/>
    <w:rsid w:val="00706673"/>
    <w:rsid w:val="00706B13"/>
    <w:rsid w:val="00706B38"/>
    <w:rsid w:val="00706BA5"/>
    <w:rsid w:val="0070723C"/>
    <w:rsid w:val="00707301"/>
    <w:rsid w:val="0070743E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E6"/>
    <w:rsid w:val="00715B9E"/>
    <w:rsid w:val="00715C48"/>
    <w:rsid w:val="00715C64"/>
    <w:rsid w:val="00716105"/>
    <w:rsid w:val="007162D6"/>
    <w:rsid w:val="0071693D"/>
    <w:rsid w:val="00716B3E"/>
    <w:rsid w:val="00716B43"/>
    <w:rsid w:val="007173F1"/>
    <w:rsid w:val="007174B8"/>
    <w:rsid w:val="00717502"/>
    <w:rsid w:val="00717BBB"/>
    <w:rsid w:val="0072005D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DF0"/>
    <w:rsid w:val="00720F89"/>
    <w:rsid w:val="007210E3"/>
    <w:rsid w:val="0072126D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822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F41"/>
    <w:rsid w:val="00727FA9"/>
    <w:rsid w:val="00730241"/>
    <w:rsid w:val="00730435"/>
    <w:rsid w:val="00730828"/>
    <w:rsid w:val="00730A67"/>
    <w:rsid w:val="00730ABA"/>
    <w:rsid w:val="00731709"/>
    <w:rsid w:val="00731728"/>
    <w:rsid w:val="00731880"/>
    <w:rsid w:val="00731D0E"/>
    <w:rsid w:val="00731E84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A3"/>
    <w:rsid w:val="00734162"/>
    <w:rsid w:val="0073429E"/>
    <w:rsid w:val="00734883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62A"/>
    <w:rsid w:val="007368BD"/>
    <w:rsid w:val="0073705C"/>
    <w:rsid w:val="00737792"/>
    <w:rsid w:val="00737829"/>
    <w:rsid w:val="007378C6"/>
    <w:rsid w:val="00737A75"/>
    <w:rsid w:val="00737C59"/>
    <w:rsid w:val="0074039B"/>
    <w:rsid w:val="0074041E"/>
    <w:rsid w:val="007408CF"/>
    <w:rsid w:val="00740909"/>
    <w:rsid w:val="00740F86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DE"/>
    <w:rsid w:val="00742DA9"/>
    <w:rsid w:val="00742EFE"/>
    <w:rsid w:val="0074301D"/>
    <w:rsid w:val="007432D7"/>
    <w:rsid w:val="00743681"/>
    <w:rsid w:val="00743697"/>
    <w:rsid w:val="0074390D"/>
    <w:rsid w:val="00743999"/>
    <w:rsid w:val="007439CC"/>
    <w:rsid w:val="00743C5D"/>
    <w:rsid w:val="00743D48"/>
    <w:rsid w:val="0074414F"/>
    <w:rsid w:val="00744175"/>
    <w:rsid w:val="00744190"/>
    <w:rsid w:val="007441B4"/>
    <w:rsid w:val="00744470"/>
    <w:rsid w:val="00744962"/>
    <w:rsid w:val="00744D0E"/>
    <w:rsid w:val="00744DFC"/>
    <w:rsid w:val="00744E3C"/>
    <w:rsid w:val="00745078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F76"/>
    <w:rsid w:val="00747CE7"/>
    <w:rsid w:val="00747EFE"/>
    <w:rsid w:val="00750128"/>
    <w:rsid w:val="0075029F"/>
    <w:rsid w:val="007504F2"/>
    <w:rsid w:val="0075069E"/>
    <w:rsid w:val="00750A40"/>
    <w:rsid w:val="00750C6A"/>
    <w:rsid w:val="00750ED5"/>
    <w:rsid w:val="00750F18"/>
    <w:rsid w:val="00750FA4"/>
    <w:rsid w:val="00750FCA"/>
    <w:rsid w:val="00751548"/>
    <w:rsid w:val="007516A0"/>
    <w:rsid w:val="0075176D"/>
    <w:rsid w:val="00751A07"/>
    <w:rsid w:val="00751BD6"/>
    <w:rsid w:val="00751CE4"/>
    <w:rsid w:val="00752155"/>
    <w:rsid w:val="0075255F"/>
    <w:rsid w:val="0075271F"/>
    <w:rsid w:val="00752961"/>
    <w:rsid w:val="007529C4"/>
    <w:rsid w:val="00752AA3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C5"/>
    <w:rsid w:val="00754108"/>
    <w:rsid w:val="007541AA"/>
    <w:rsid w:val="00754614"/>
    <w:rsid w:val="007547F0"/>
    <w:rsid w:val="0075484E"/>
    <w:rsid w:val="00754D7D"/>
    <w:rsid w:val="00754DAF"/>
    <w:rsid w:val="007550C3"/>
    <w:rsid w:val="00755460"/>
    <w:rsid w:val="00755479"/>
    <w:rsid w:val="007556D3"/>
    <w:rsid w:val="0075590C"/>
    <w:rsid w:val="00755A8B"/>
    <w:rsid w:val="00755C14"/>
    <w:rsid w:val="00755C86"/>
    <w:rsid w:val="0075621C"/>
    <w:rsid w:val="007562BC"/>
    <w:rsid w:val="007563E2"/>
    <w:rsid w:val="00756A41"/>
    <w:rsid w:val="00756AD0"/>
    <w:rsid w:val="00756C89"/>
    <w:rsid w:val="00756E85"/>
    <w:rsid w:val="00756F9D"/>
    <w:rsid w:val="00757586"/>
    <w:rsid w:val="00757711"/>
    <w:rsid w:val="007577C8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65"/>
    <w:rsid w:val="00760FB8"/>
    <w:rsid w:val="007611C1"/>
    <w:rsid w:val="00761361"/>
    <w:rsid w:val="0076169F"/>
    <w:rsid w:val="007616BA"/>
    <w:rsid w:val="0076185F"/>
    <w:rsid w:val="00761A30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14"/>
    <w:rsid w:val="007633BB"/>
    <w:rsid w:val="00763558"/>
    <w:rsid w:val="007636AF"/>
    <w:rsid w:val="0076371D"/>
    <w:rsid w:val="00763882"/>
    <w:rsid w:val="007639BA"/>
    <w:rsid w:val="00763AB4"/>
    <w:rsid w:val="00763AFC"/>
    <w:rsid w:val="00763BA6"/>
    <w:rsid w:val="00763CB6"/>
    <w:rsid w:val="00763D78"/>
    <w:rsid w:val="007641FE"/>
    <w:rsid w:val="0076445D"/>
    <w:rsid w:val="0076446C"/>
    <w:rsid w:val="00764485"/>
    <w:rsid w:val="007648CC"/>
    <w:rsid w:val="00764D9D"/>
    <w:rsid w:val="0076507B"/>
    <w:rsid w:val="007652D5"/>
    <w:rsid w:val="00765515"/>
    <w:rsid w:val="0076552C"/>
    <w:rsid w:val="0076582C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DB2"/>
    <w:rsid w:val="007707F7"/>
    <w:rsid w:val="00771369"/>
    <w:rsid w:val="00771381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E"/>
    <w:rsid w:val="007824FF"/>
    <w:rsid w:val="00782666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AC2"/>
    <w:rsid w:val="00783CC3"/>
    <w:rsid w:val="00783EF2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41A"/>
    <w:rsid w:val="00791760"/>
    <w:rsid w:val="00791809"/>
    <w:rsid w:val="00791EE9"/>
    <w:rsid w:val="007925D5"/>
    <w:rsid w:val="007929B6"/>
    <w:rsid w:val="00792ACC"/>
    <w:rsid w:val="00792BF5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E5D"/>
    <w:rsid w:val="00794EBC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9C"/>
    <w:rsid w:val="007A0A58"/>
    <w:rsid w:val="007A0AD8"/>
    <w:rsid w:val="007A0F1B"/>
    <w:rsid w:val="007A0FDD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6FF"/>
    <w:rsid w:val="007A3712"/>
    <w:rsid w:val="007A3B0E"/>
    <w:rsid w:val="007A3B8B"/>
    <w:rsid w:val="007A414D"/>
    <w:rsid w:val="007A4163"/>
    <w:rsid w:val="007A43C2"/>
    <w:rsid w:val="007A45B3"/>
    <w:rsid w:val="007A47CF"/>
    <w:rsid w:val="007A4871"/>
    <w:rsid w:val="007A4882"/>
    <w:rsid w:val="007A4D4E"/>
    <w:rsid w:val="007A4DB4"/>
    <w:rsid w:val="007A4E1E"/>
    <w:rsid w:val="007A53E5"/>
    <w:rsid w:val="007A56EA"/>
    <w:rsid w:val="007A5995"/>
    <w:rsid w:val="007A5AA9"/>
    <w:rsid w:val="007A5EC0"/>
    <w:rsid w:val="007A6173"/>
    <w:rsid w:val="007A63B9"/>
    <w:rsid w:val="007A6B44"/>
    <w:rsid w:val="007A6BA1"/>
    <w:rsid w:val="007A6E91"/>
    <w:rsid w:val="007A6F24"/>
    <w:rsid w:val="007A74E6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B08"/>
    <w:rsid w:val="007B5CD6"/>
    <w:rsid w:val="007B5D54"/>
    <w:rsid w:val="007B5D88"/>
    <w:rsid w:val="007B5E43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96D"/>
    <w:rsid w:val="007C1F5A"/>
    <w:rsid w:val="007C1FEC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B8"/>
    <w:rsid w:val="007C3F95"/>
    <w:rsid w:val="007C3FF3"/>
    <w:rsid w:val="007C4023"/>
    <w:rsid w:val="007C40BC"/>
    <w:rsid w:val="007C41DC"/>
    <w:rsid w:val="007C42FA"/>
    <w:rsid w:val="007C4785"/>
    <w:rsid w:val="007C4918"/>
    <w:rsid w:val="007C4BE0"/>
    <w:rsid w:val="007C5758"/>
    <w:rsid w:val="007C5B35"/>
    <w:rsid w:val="007C5C38"/>
    <w:rsid w:val="007C60EA"/>
    <w:rsid w:val="007C68EA"/>
    <w:rsid w:val="007C6AE6"/>
    <w:rsid w:val="007C6DAF"/>
    <w:rsid w:val="007C6ECF"/>
    <w:rsid w:val="007C7050"/>
    <w:rsid w:val="007C73D9"/>
    <w:rsid w:val="007C7490"/>
    <w:rsid w:val="007C75CE"/>
    <w:rsid w:val="007D040E"/>
    <w:rsid w:val="007D069E"/>
    <w:rsid w:val="007D0AC1"/>
    <w:rsid w:val="007D0CA8"/>
    <w:rsid w:val="007D11FB"/>
    <w:rsid w:val="007D187C"/>
    <w:rsid w:val="007D1A5B"/>
    <w:rsid w:val="007D1B58"/>
    <w:rsid w:val="007D23E2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632"/>
    <w:rsid w:val="007D47CB"/>
    <w:rsid w:val="007D4C7F"/>
    <w:rsid w:val="007D56E3"/>
    <w:rsid w:val="007D56E8"/>
    <w:rsid w:val="007D5D8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C0F"/>
    <w:rsid w:val="007E034F"/>
    <w:rsid w:val="007E0777"/>
    <w:rsid w:val="007E0A3F"/>
    <w:rsid w:val="007E11E6"/>
    <w:rsid w:val="007E1367"/>
    <w:rsid w:val="007E170A"/>
    <w:rsid w:val="007E1A74"/>
    <w:rsid w:val="007E1A79"/>
    <w:rsid w:val="007E1B43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3007"/>
    <w:rsid w:val="007E3455"/>
    <w:rsid w:val="007E3895"/>
    <w:rsid w:val="007E3BEB"/>
    <w:rsid w:val="007E3D50"/>
    <w:rsid w:val="007E3EF1"/>
    <w:rsid w:val="007E40E0"/>
    <w:rsid w:val="007E437E"/>
    <w:rsid w:val="007E4777"/>
    <w:rsid w:val="007E4B4F"/>
    <w:rsid w:val="007E4D0A"/>
    <w:rsid w:val="007E4D75"/>
    <w:rsid w:val="007E4DDA"/>
    <w:rsid w:val="007E4E81"/>
    <w:rsid w:val="007E5407"/>
    <w:rsid w:val="007E5850"/>
    <w:rsid w:val="007E58C6"/>
    <w:rsid w:val="007E590C"/>
    <w:rsid w:val="007E595D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07D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6C"/>
    <w:rsid w:val="007F2A46"/>
    <w:rsid w:val="007F2C6E"/>
    <w:rsid w:val="007F2F21"/>
    <w:rsid w:val="007F3227"/>
    <w:rsid w:val="007F3425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B4"/>
    <w:rsid w:val="007F5C78"/>
    <w:rsid w:val="007F5CA9"/>
    <w:rsid w:val="007F5EE1"/>
    <w:rsid w:val="007F61C9"/>
    <w:rsid w:val="007F61FD"/>
    <w:rsid w:val="007F6202"/>
    <w:rsid w:val="007F621C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800478"/>
    <w:rsid w:val="0080057B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A07"/>
    <w:rsid w:val="00804062"/>
    <w:rsid w:val="008044D8"/>
    <w:rsid w:val="008047D6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AF"/>
    <w:rsid w:val="008070AC"/>
    <w:rsid w:val="008071AC"/>
    <w:rsid w:val="00807586"/>
    <w:rsid w:val="008075AE"/>
    <w:rsid w:val="00807940"/>
    <w:rsid w:val="00807993"/>
    <w:rsid w:val="00807D4C"/>
    <w:rsid w:val="00807E23"/>
    <w:rsid w:val="00807EB0"/>
    <w:rsid w:val="00807F75"/>
    <w:rsid w:val="00810103"/>
    <w:rsid w:val="00810229"/>
    <w:rsid w:val="008102A6"/>
    <w:rsid w:val="0081036D"/>
    <w:rsid w:val="0081065D"/>
    <w:rsid w:val="008106E9"/>
    <w:rsid w:val="0081091C"/>
    <w:rsid w:val="0081094E"/>
    <w:rsid w:val="00810A20"/>
    <w:rsid w:val="00810A2B"/>
    <w:rsid w:val="00810AA7"/>
    <w:rsid w:val="00810CE8"/>
    <w:rsid w:val="00811328"/>
    <w:rsid w:val="008115C2"/>
    <w:rsid w:val="00811766"/>
    <w:rsid w:val="00811A66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DB4"/>
    <w:rsid w:val="008130E2"/>
    <w:rsid w:val="0081323B"/>
    <w:rsid w:val="00813449"/>
    <w:rsid w:val="00813972"/>
    <w:rsid w:val="00813A0A"/>
    <w:rsid w:val="00813B93"/>
    <w:rsid w:val="00813E7A"/>
    <w:rsid w:val="00813F90"/>
    <w:rsid w:val="008142F7"/>
    <w:rsid w:val="00814A0E"/>
    <w:rsid w:val="00814B01"/>
    <w:rsid w:val="00814BC5"/>
    <w:rsid w:val="00815287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503D"/>
    <w:rsid w:val="00825739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27F81"/>
    <w:rsid w:val="00830041"/>
    <w:rsid w:val="008300D6"/>
    <w:rsid w:val="00830266"/>
    <w:rsid w:val="00830562"/>
    <w:rsid w:val="008306B2"/>
    <w:rsid w:val="008309D3"/>
    <w:rsid w:val="00830ACE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21FE"/>
    <w:rsid w:val="0083225B"/>
    <w:rsid w:val="00832579"/>
    <w:rsid w:val="008326C3"/>
    <w:rsid w:val="00832730"/>
    <w:rsid w:val="008328E6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BBA"/>
    <w:rsid w:val="00834FF1"/>
    <w:rsid w:val="00834FFE"/>
    <w:rsid w:val="0083567C"/>
    <w:rsid w:val="0083569A"/>
    <w:rsid w:val="0083585B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266"/>
    <w:rsid w:val="00842493"/>
    <w:rsid w:val="00842573"/>
    <w:rsid w:val="008428CF"/>
    <w:rsid w:val="00842BCD"/>
    <w:rsid w:val="00842BFA"/>
    <w:rsid w:val="00843306"/>
    <w:rsid w:val="00843355"/>
    <w:rsid w:val="00843659"/>
    <w:rsid w:val="008436E4"/>
    <w:rsid w:val="0084396E"/>
    <w:rsid w:val="00843A34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32B"/>
    <w:rsid w:val="00845370"/>
    <w:rsid w:val="00845488"/>
    <w:rsid w:val="008455CC"/>
    <w:rsid w:val="00845987"/>
    <w:rsid w:val="008459F8"/>
    <w:rsid w:val="00845E52"/>
    <w:rsid w:val="00846046"/>
    <w:rsid w:val="0084610F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83E"/>
    <w:rsid w:val="008509F0"/>
    <w:rsid w:val="00850CA9"/>
    <w:rsid w:val="00850DF5"/>
    <w:rsid w:val="00851195"/>
    <w:rsid w:val="0085138F"/>
    <w:rsid w:val="00851549"/>
    <w:rsid w:val="008516CD"/>
    <w:rsid w:val="008518AD"/>
    <w:rsid w:val="00851DD1"/>
    <w:rsid w:val="008521A5"/>
    <w:rsid w:val="00852766"/>
    <w:rsid w:val="0085287B"/>
    <w:rsid w:val="008529AE"/>
    <w:rsid w:val="00852FD9"/>
    <w:rsid w:val="00853335"/>
    <w:rsid w:val="008535B9"/>
    <w:rsid w:val="008538B6"/>
    <w:rsid w:val="00853944"/>
    <w:rsid w:val="00853B56"/>
    <w:rsid w:val="00853C97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CE2"/>
    <w:rsid w:val="008601A6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F3"/>
    <w:rsid w:val="008619D5"/>
    <w:rsid w:val="00861A2D"/>
    <w:rsid w:val="00862102"/>
    <w:rsid w:val="008621EE"/>
    <w:rsid w:val="008625BE"/>
    <w:rsid w:val="008625DC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875"/>
    <w:rsid w:val="00865965"/>
    <w:rsid w:val="00865AD0"/>
    <w:rsid w:val="00865C91"/>
    <w:rsid w:val="00865FB2"/>
    <w:rsid w:val="00865FC2"/>
    <w:rsid w:val="0086634A"/>
    <w:rsid w:val="00866463"/>
    <w:rsid w:val="00866474"/>
    <w:rsid w:val="00866B12"/>
    <w:rsid w:val="00866D71"/>
    <w:rsid w:val="00866DC9"/>
    <w:rsid w:val="0086721C"/>
    <w:rsid w:val="00867221"/>
    <w:rsid w:val="008673E5"/>
    <w:rsid w:val="008678D6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209E"/>
    <w:rsid w:val="0087234A"/>
    <w:rsid w:val="0087258F"/>
    <w:rsid w:val="008725AB"/>
    <w:rsid w:val="0087288F"/>
    <w:rsid w:val="008728C4"/>
    <w:rsid w:val="00872B10"/>
    <w:rsid w:val="00872B59"/>
    <w:rsid w:val="00872CFE"/>
    <w:rsid w:val="00872DDE"/>
    <w:rsid w:val="0087355E"/>
    <w:rsid w:val="008738F4"/>
    <w:rsid w:val="00873CFE"/>
    <w:rsid w:val="00873E20"/>
    <w:rsid w:val="00874008"/>
    <w:rsid w:val="008741C0"/>
    <w:rsid w:val="00874452"/>
    <w:rsid w:val="00874606"/>
    <w:rsid w:val="008746F2"/>
    <w:rsid w:val="00874A04"/>
    <w:rsid w:val="008754AB"/>
    <w:rsid w:val="008759C0"/>
    <w:rsid w:val="00875E53"/>
    <w:rsid w:val="00875EE9"/>
    <w:rsid w:val="0087601A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A1"/>
    <w:rsid w:val="00877F62"/>
    <w:rsid w:val="0088035A"/>
    <w:rsid w:val="00880366"/>
    <w:rsid w:val="00880368"/>
    <w:rsid w:val="0088042F"/>
    <w:rsid w:val="0088065C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D7D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538"/>
    <w:rsid w:val="0089161C"/>
    <w:rsid w:val="0089178A"/>
    <w:rsid w:val="00891B26"/>
    <w:rsid w:val="00891BBC"/>
    <w:rsid w:val="00891BE8"/>
    <w:rsid w:val="00891DB6"/>
    <w:rsid w:val="00891ED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E1F"/>
    <w:rsid w:val="00895037"/>
    <w:rsid w:val="0089520B"/>
    <w:rsid w:val="00895240"/>
    <w:rsid w:val="00895250"/>
    <w:rsid w:val="00895523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D54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D3"/>
    <w:rsid w:val="008A0DD1"/>
    <w:rsid w:val="008A0EFF"/>
    <w:rsid w:val="008A1184"/>
    <w:rsid w:val="008A1314"/>
    <w:rsid w:val="008A16C6"/>
    <w:rsid w:val="008A1A74"/>
    <w:rsid w:val="008A1AAC"/>
    <w:rsid w:val="008A1E38"/>
    <w:rsid w:val="008A1F0A"/>
    <w:rsid w:val="008A1F63"/>
    <w:rsid w:val="008A200A"/>
    <w:rsid w:val="008A258F"/>
    <w:rsid w:val="008A25DA"/>
    <w:rsid w:val="008A264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419D"/>
    <w:rsid w:val="008A41EF"/>
    <w:rsid w:val="008A420D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91"/>
    <w:rsid w:val="008A5D4C"/>
    <w:rsid w:val="008A615E"/>
    <w:rsid w:val="008A6173"/>
    <w:rsid w:val="008A6297"/>
    <w:rsid w:val="008A630A"/>
    <w:rsid w:val="008A6427"/>
    <w:rsid w:val="008A66DE"/>
    <w:rsid w:val="008A679E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900"/>
    <w:rsid w:val="008B6A66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D5C"/>
    <w:rsid w:val="008C0DF3"/>
    <w:rsid w:val="008C129D"/>
    <w:rsid w:val="008C130C"/>
    <w:rsid w:val="008C1404"/>
    <w:rsid w:val="008C1487"/>
    <w:rsid w:val="008C16DD"/>
    <w:rsid w:val="008C17D3"/>
    <w:rsid w:val="008C1930"/>
    <w:rsid w:val="008C1A0E"/>
    <w:rsid w:val="008C1D48"/>
    <w:rsid w:val="008C1DB0"/>
    <w:rsid w:val="008C2098"/>
    <w:rsid w:val="008C2384"/>
    <w:rsid w:val="008C2432"/>
    <w:rsid w:val="008C24BE"/>
    <w:rsid w:val="008C280E"/>
    <w:rsid w:val="008C2963"/>
    <w:rsid w:val="008C2D76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F6"/>
    <w:rsid w:val="008C4234"/>
    <w:rsid w:val="008C428C"/>
    <w:rsid w:val="008C45DE"/>
    <w:rsid w:val="008C47E4"/>
    <w:rsid w:val="008C49E3"/>
    <w:rsid w:val="008C4D9D"/>
    <w:rsid w:val="008C4ECB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5F8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FC4"/>
    <w:rsid w:val="008D231B"/>
    <w:rsid w:val="008D2378"/>
    <w:rsid w:val="008D2401"/>
    <w:rsid w:val="008D2655"/>
    <w:rsid w:val="008D2A1F"/>
    <w:rsid w:val="008D2B6B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9D2"/>
    <w:rsid w:val="008D5BF5"/>
    <w:rsid w:val="008D5C51"/>
    <w:rsid w:val="008D5FFA"/>
    <w:rsid w:val="008D5FFC"/>
    <w:rsid w:val="008D6143"/>
    <w:rsid w:val="008D6593"/>
    <w:rsid w:val="008D66CA"/>
    <w:rsid w:val="008D6728"/>
    <w:rsid w:val="008D693E"/>
    <w:rsid w:val="008D6A13"/>
    <w:rsid w:val="008D6A7D"/>
    <w:rsid w:val="008D6D3A"/>
    <w:rsid w:val="008D77E0"/>
    <w:rsid w:val="008D7927"/>
    <w:rsid w:val="008D79C4"/>
    <w:rsid w:val="008D7B88"/>
    <w:rsid w:val="008D7D2A"/>
    <w:rsid w:val="008E0095"/>
    <w:rsid w:val="008E0A40"/>
    <w:rsid w:val="008E0B14"/>
    <w:rsid w:val="008E0CF9"/>
    <w:rsid w:val="008E0E5B"/>
    <w:rsid w:val="008E0FCE"/>
    <w:rsid w:val="008E117C"/>
    <w:rsid w:val="008E12EF"/>
    <w:rsid w:val="008E13C6"/>
    <w:rsid w:val="008E15F6"/>
    <w:rsid w:val="008E1A56"/>
    <w:rsid w:val="008E1D2A"/>
    <w:rsid w:val="008E203D"/>
    <w:rsid w:val="008E2051"/>
    <w:rsid w:val="008E2168"/>
    <w:rsid w:val="008E21F4"/>
    <w:rsid w:val="008E237E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410"/>
    <w:rsid w:val="008E58A5"/>
    <w:rsid w:val="008E5DDB"/>
    <w:rsid w:val="008E5F15"/>
    <w:rsid w:val="008E5F45"/>
    <w:rsid w:val="008E650C"/>
    <w:rsid w:val="008E66F3"/>
    <w:rsid w:val="008E6B9C"/>
    <w:rsid w:val="008E6EA0"/>
    <w:rsid w:val="008E6F07"/>
    <w:rsid w:val="008E7510"/>
    <w:rsid w:val="008E795C"/>
    <w:rsid w:val="008E7CAC"/>
    <w:rsid w:val="008E7ED6"/>
    <w:rsid w:val="008E7F2B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BCE"/>
    <w:rsid w:val="008F1C9E"/>
    <w:rsid w:val="008F1E3B"/>
    <w:rsid w:val="008F20D6"/>
    <w:rsid w:val="008F28F6"/>
    <w:rsid w:val="008F2A3A"/>
    <w:rsid w:val="008F3564"/>
    <w:rsid w:val="008F3801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80D"/>
    <w:rsid w:val="008F5855"/>
    <w:rsid w:val="008F590A"/>
    <w:rsid w:val="008F5A30"/>
    <w:rsid w:val="008F61A9"/>
    <w:rsid w:val="008F62C6"/>
    <w:rsid w:val="008F6354"/>
    <w:rsid w:val="008F66C7"/>
    <w:rsid w:val="008F6897"/>
    <w:rsid w:val="008F7239"/>
    <w:rsid w:val="008F7BF1"/>
    <w:rsid w:val="008F7C9A"/>
    <w:rsid w:val="008F7F47"/>
    <w:rsid w:val="008F7F58"/>
    <w:rsid w:val="008F7FF2"/>
    <w:rsid w:val="00900116"/>
    <w:rsid w:val="0090076A"/>
    <w:rsid w:val="00900B2F"/>
    <w:rsid w:val="00900CBE"/>
    <w:rsid w:val="00900F5C"/>
    <w:rsid w:val="00901137"/>
    <w:rsid w:val="0090133E"/>
    <w:rsid w:val="0090134C"/>
    <w:rsid w:val="009016D6"/>
    <w:rsid w:val="0090176A"/>
    <w:rsid w:val="009018BF"/>
    <w:rsid w:val="00901BD3"/>
    <w:rsid w:val="00902109"/>
    <w:rsid w:val="00902157"/>
    <w:rsid w:val="00902463"/>
    <w:rsid w:val="00902484"/>
    <w:rsid w:val="00902944"/>
    <w:rsid w:val="00902E38"/>
    <w:rsid w:val="00902E79"/>
    <w:rsid w:val="00903144"/>
    <w:rsid w:val="0090327A"/>
    <w:rsid w:val="00903995"/>
    <w:rsid w:val="00903A1E"/>
    <w:rsid w:val="00903B00"/>
    <w:rsid w:val="00903C6D"/>
    <w:rsid w:val="00903FF8"/>
    <w:rsid w:val="009040E3"/>
    <w:rsid w:val="009041C4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103F"/>
    <w:rsid w:val="0091126F"/>
    <w:rsid w:val="009115CD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444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661"/>
    <w:rsid w:val="0091568C"/>
    <w:rsid w:val="00915AF9"/>
    <w:rsid w:val="00915D68"/>
    <w:rsid w:val="00915DDB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2049A"/>
    <w:rsid w:val="009208FB"/>
    <w:rsid w:val="009211A2"/>
    <w:rsid w:val="009211FB"/>
    <w:rsid w:val="0092130D"/>
    <w:rsid w:val="00921702"/>
    <w:rsid w:val="0092171E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A67"/>
    <w:rsid w:val="00924A9A"/>
    <w:rsid w:val="009251F8"/>
    <w:rsid w:val="00925548"/>
    <w:rsid w:val="00925AC8"/>
    <w:rsid w:val="00926028"/>
    <w:rsid w:val="00926407"/>
    <w:rsid w:val="00926786"/>
    <w:rsid w:val="00926AC9"/>
    <w:rsid w:val="00926B95"/>
    <w:rsid w:val="00926C6E"/>
    <w:rsid w:val="00926E84"/>
    <w:rsid w:val="00927020"/>
    <w:rsid w:val="00927163"/>
    <w:rsid w:val="00927543"/>
    <w:rsid w:val="009275D5"/>
    <w:rsid w:val="0093004C"/>
    <w:rsid w:val="009300B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83E"/>
    <w:rsid w:val="00931977"/>
    <w:rsid w:val="00931A12"/>
    <w:rsid w:val="00931B72"/>
    <w:rsid w:val="00931D0F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EA"/>
    <w:rsid w:val="00932C56"/>
    <w:rsid w:val="009335B5"/>
    <w:rsid w:val="00933906"/>
    <w:rsid w:val="00933EE5"/>
    <w:rsid w:val="00933F6F"/>
    <w:rsid w:val="0093412C"/>
    <w:rsid w:val="009345F4"/>
    <w:rsid w:val="0093475E"/>
    <w:rsid w:val="0093494D"/>
    <w:rsid w:val="009349C3"/>
    <w:rsid w:val="00934A14"/>
    <w:rsid w:val="00934FE2"/>
    <w:rsid w:val="009350A1"/>
    <w:rsid w:val="0093597E"/>
    <w:rsid w:val="00935AF4"/>
    <w:rsid w:val="00935CB9"/>
    <w:rsid w:val="00935E5B"/>
    <w:rsid w:val="00936499"/>
    <w:rsid w:val="00936B3A"/>
    <w:rsid w:val="00936BEF"/>
    <w:rsid w:val="00936C64"/>
    <w:rsid w:val="00936C69"/>
    <w:rsid w:val="00936FFD"/>
    <w:rsid w:val="009370D3"/>
    <w:rsid w:val="0093764C"/>
    <w:rsid w:val="0093773F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97F"/>
    <w:rsid w:val="00940F3B"/>
    <w:rsid w:val="00941138"/>
    <w:rsid w:val="009412F7"/>
    <w:rsid w:val="009419DF"/>
    <w:rsid w:val="009419F4"/>
    <w:rsid w:val="00941C9B"/>
    <w:rsid w:val="00941CDE"/>
    <w:rsid w:val="00942142"/>
    <w:rsid w:val="009422EF"/>
    <w:rsid w:val="009423B0"/>
    <w:rsid w:val="00942850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D5C"/>
    <w:rsid w:val="00943F21"/>
    <w:rsid w:val="00943F50"/>
    <w:rsid w:val="00944814"/>
    <w:rsid w:val="009448AB"/>
    <w:rsid w:val="00944915"/>
    <w:rsid w:val="009449FC"/>
    <w:rsid w:val="00944D26"/>
    <w:rsid w:val="00944D7E"/>
    <w:rsid w:val="00944EB2"/>
    <w:rsid w:val="00944F8A"/>
    <w:rsid w:val="009451F4"/>
    <w:rsid w:val="009455C3"/>
    <w:rsid w:val="009456D2"/>
    <w:rsid w:val="00945AB3"/>
    <w:rsid w:val="00945C40"/>
    <w:rsid w:val="00945EF4"/>
    <w:rsid w:val="00945F16"/>
    <w:rsid w:val="00946713"/>
    <w:rsid w:val="00946D12"/>
    <w:rsid w:val="00946D5E"/>
    <w:rsid w:val="00946F5A"/>
    <w:rsid w:val="00946F88"/>
    <w:rsid w:val="00947126"/>
    <w:rsid w:val="0094712E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3123"/>
    <w:rsid w:val="00953242"/>
    <w:rsid w:val="0095371A"/>
    <w:rsid w:val="0095390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AF"/>
    <w:rsid w:val="0095519E"/>
    <w:rsid w:val="00955402"/>
    <w:rsid w:val="00955A0F"/>
    <w:rsid w:val="00955A47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D"/>
    <w:rsid w:val="00961F39"/>
    <w:rsid w:val="00962147"/>
    <w:rsid w:val="00962481"/>
    <w:rsid w:val="009626F5"/>
    <w:rsid w:val="009628BF"/>
    <w:rsid w:val="00962913"/>
    <w:rsid w:val="00962AFF"/>
    <w:rsid w:val="00962B4F"/>
    <w:rsid w:val="0096305B"/>
    <w:rsid w:val="009630E4"/>
    <w:rsid w:val="00963229"/>
    <w:rsid w:val="00963384"/>
    <w:rsid w:val="00963A5D"/>
    <w:rsid w:val="00963A93"/>
    <w:rsid w:val="00963AED"/>
    <w:rsid w:val="00963EB9"/>
    <w:rsid w:val="00964009"/>
    <w:rsid w:val="00964114"/>
    <w:rsid w:val="009647CA"/>
    <w:rsid w:val="00964BA5"/>
    <w:rsid w:val="00964BAE"/>
    <w:rsid w:val="00964BE5"/>
    <w:rsid w:val="00964FAC"/>
    <w:rsid w:val="00965006"/>
    <w:rsid w:val="0096535D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F75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DD3"/>
    <w:rsid w:val="00973174"/>
    <w:rsid w:val="0097370C"/>
    <w:rsid w:val="0097377E"/>
    <w:rsid w:val="00973A22"/>
    <w:rsid w:val="00973B4E"/>
    <w:rsid w:val="00974238"/>
    <w:rsid w:val="0097427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261"/>
    <w:rsid w:val="009772D8"/>
    <w:rsid w:val="00977319"/>
    <w:rsid w:val="009773FB"/>
    <w:rsid w:val="00977A0E"/>
    <w:rsid w:val="00977AEA"/>
    <w:rsid w:val="00980316"/>
    <w:rsid w:val="00980374"/>
    <w:rsid w:val="009803E0"/>
    <w:rsid w:val="009804EE"/>
    <w:rsid w:val="0098060E"/>
    <w:rsid w:val="00980732"/>
    <w:rsid w:val="009809F9"/>
    <w:rsid w:val="00980E5B"/>
    <w:rsid w:val="00981398"/>
    <w:rsid w:val="00981482"/>
    <w:rsid w:val="009818A9"/>
    <w:rsid w:val="00981A93"/>
    <w:rsid w:val="00981CBA"/>
    <w:rsid w:val="00981D6E"/>
    <w:rsid w:val="009820BD"/>
    <w:rsid w:val="0098211D"/>
    <w:rsid w:val="00982157"/>
    <w:rsid w:val="009821D9"/>
    <w:rsid w:val="00982772"/>
    <w:rsid w:val="009827CA"/>
    <w:rsid w:val="00982923"/>
    <w:rsid w:val="00982B54"/>
    <w:rsid w:val="00982FAF"/>
    <w:rsid w:val="0098327C"/>
    <w:rsid w:val="009832C9"/>
    <w:rsid w:val="0098347E"/>
    <w:rsid w:val="009836C9"/>
    <w:rsid w:val="00983F4D"/>
    <w:rsid w:val="009841BE"/>
    <w:rsid w:val="00984248"/>
    <w:rsid w:val="00984515"/>
    <w:rsid w:val="009846FD"/>
    <w:rsid w:val="009849A1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9D"/>
    <w:rsid w:val="00987C33"/>
    <w:rsid w:val="00987E0C"/>
    <w:rsid w:val="009906E4"/>
    <w:rsid w:val="00990910"/>
    <w:rsid w:val="0099093B"/>
    <w:rsid w:val="00990A9E"/>
    <w:rsid w:val="00990ABF"/>
    <w:rsid w:val="009910C6"/>
    <w:rsid w:val="00991297"/>
    <w:rsid w:val="009912B8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C53"/>
    <w:rsid w:val="009A0E43"/>
    <w:rsid w:val="009A0F37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68"/>
    <w:rsid w:val="009A3D4E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9E8"/>
    <w:rsid w:val="009A5F34"/>
    <w:rsid w:val="009A687F"/>
    <w:rsid w:val="009A6919"/>
    <w:rsid w:val="009A6963"/>
    <w:rsid w:val="009A6BFD"/>
    <w:rsid w:val="009A6F93"/>
    <w:rsid w:val="009A722E"/>
    <w:rsid w:val="009A7338"/>
    <w:rsid w:val="009A7F03"/>
    <w:rsid w:val="009A7F97"/>
    <w:rsid w:val="009B0094"/>
    <w:rsid w:val="009B0283"/>
    <w:rsid w:val="009B07AA"/>
    <w:rsid w:val="009B0B0F"/>
    <w:rsid w:val="009B0D40"/>
    <w:rsid w:val="009B0F2D"/>
    <w:rsid w:val="009B116F"/>
    <w:rsid w:val="009B15E7"/>
    <w:rsid w:val="009B1650"/>
    <w:rsid w:val="009B1D11"/>
    <w:rsid w:val="009B1EF6"/>
    <w:rsid w:val="009B22C7"/>
    <w:rsid w:val="009B231B"/>
    <w:rsid w:val="009B25AE"/>
    <w:rsid w:val="009B26DA"/>
    <w:rsid w:val="009B27E5"/>
    <w:rsid w:val="009B2901"/>
    <w:rsid w:val="009B290C"/>
    <w:rsid w:val="009B30E2"/>
    <w:rsid w:val="009B3209"/>
    <w:rsid w:val="009B3BB0"/>
    <w:rsid w:val="009B3C82"/>
    <w:rsid w:val="009B3E1B"/>
    <w:rsid w:val="009B3F47"/>
    <w:rsid w:val="009B4023"/>
    <w:rsid w:val="009B41E0"/>
    <w:rsid w:val="009B42A3"/>
    <w:rsid w:val="009B460E"/>
    <w:rsid w:val="009B487B"/>
    <w:rsid w:val="009B4BBC"/>
    <w:rsid w:val="009B52F0"/>
    <w:rsid w:val="009B53C8"/>
    <w:rsid w:val="009B597B"/>
    <w:rsid w:val="009B5AAF"/>
    <w:rsid w:val="009B5B4B"/>
    <w:rsid w:val="009B5D11"/>
    <w:rsid w:val="009B5EFE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C4"/>
    <w:rsid w:val="009C0A8B"/>
    <w:rsid w:val="009C0BE8"/>
    <w:rsid w:val="009C0C28"/>
    <w:rsid w:val="009C0E22"/>
    <w:rsid w:val="009C10DC"/>
    <w:rsid w:val="009C121A"/>
    <w:rsid w:val="009C1717"/>
    <w:rsid w:val="009C173C"/>
    <w:rsid w:val="009C1857"/>
    <w:rsid w:val="009C19B8"/>
    <w:rsid w:val="009C1EED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1D"/>
    <w:rsid w:val="009C35BF"/>
    <w:rsid w:val="009C35C0"/>
    <w:rsid w:val="009C3857"/>
    <w:rsid w:val="009C38FC"/>
    <w:rsid w:val="009C3A70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F5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4C1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6246"/>
    <w:rsid w:val="009D63DF"/>
    <w:rsid w:val="009D6790"/>
    <w:rsid w:val="009D68E4"/>
    <w:rsid w:val="009D6C06"/>
    <w:rsid w:val="009D6C3C"/>
    <w:rsid w:val="009D6F3F"/>
    <w:rsid w:val="009D72F0"/>
    <w:rsid w:val="009D7358"/>
    <w:rsid w:val="009D759E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DC"/>
    <w:rsid w:val="009E2D31"/>
    <w:rsid w:val="009E2DAF"/>
    <w:rsid w:val="009E2E09"/>
    <w:rsid w:val="009E2EA5"/>
    <w:rsid w:val="009E2FFB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DE2"/>
    <w:rsid w:val="009E4F6D"/>
    <w:rsid w:val="009E500D"/>
    <w:rsid w:val="009E505E"/>
    <w:rsid w:val="009E52E0"/>
    <w:rsid w:val="009E572E"/>
    <w:rsid w:val="009E5963"/>
    <w:rsid w:val="009E5964"/>
    <w:rsid w:val="009E59E7"/>
    <w:rsid w:val="009E5B29"/>
    <w:rsid w:val="009E5E21"/>
    <w:rsid w:val="009E5EF1"/>
    <w:rsid w:val="009E61A5"/>
    <w:rsid w:val="009E6640"/>
    <w:rsid w:val="009E66BB"/>
    <w:rsid w:val="009E67EE"/>
    <w:rsid w:val="009E6C0C"/>
    <w:rsid w:val="009E6D37"/>
    <w:rsid w:val="009E6DA4"/>
    <w:rsid w:val="009E6EB7"/>
    <w:rsid w:val="009E70A7"/>
    <w:rsid w:val="009E733D"/>
    <w:rsid w:val="009E74DD"/>
    <w:rsid w:val="009E7521"/>
    <w:rsid w:val="009E7738"/>
    <w:rsid w:val="009E7BF9"/>
    <w:rsid w:val="009E7CD4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4CB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CE8"/>
    <w:rsid w:val="00A04E94"/>
    <w:rsid w:val="00A04FA9"/>
    <w:rsid w:val="00A0553F"/>
    <w:rsid w:val="00A05D77"/>
    <w:rsid w:val="00A05F4A"/>
    <w:rsid w:val="00A05FC7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A21"/>
    <w:rsid w:val="00A07D04"/>
    <w:rsid w:val="00A100D0"/>
    <w:rsid w:val="00A10379"/>
    <w:rsid w:val="00A1057E"/>
    <w:rsid w:val="00A106BF"/>
    <w:rsid w:val="00A107D7"/>
    <w:rsid w:val="00A10954"/>
    <w:rsid w:val="00A10B96"/>
    <w:rsid w:val="00A10F24"/>
    <w:rsid w:val="00A10F67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B4"/>
    <w:rsid w:val="00A14026"/>
    <w:rsid w:val="00A14550"/>
    <w:rsid w:val="00A146EF"/>
    <w:rsid w:val="00A1490B"/>
    <w:rsid w:val="00A149E8"/>
    <w:rsid w:val="00A14CAD"/>
    <w:rsid w:val="00A15055"/>
    <w:rsid w:val="00A1538E"/>
    <w:rsid w:val="00A1566A"/>
    <w:rsid w:val="00A15763"/>
    <w:rsid w:val="00A15860"/>
    <w:rsid w:val="00A15F2E"/>
    <w:rsid w:val="00A165F9"/>
    <w:rsid w:val="00A166E2"/>
    <w:rsid w:val="00A17585"/>
    <w:rsid w:val="00A176AD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F54"/>
    <w:rsid w:val="00A23271"/>
    <w:rsid w:val="00A2362F"/>
    <w:rsid w:val="00A237E1"/>
    <w:rsid w:val="00A239D5"/>
    <w:rsid w:val="00A2419E"/>
    <w:rsid w:val="00A242F3"/>
    <w:rsid w:val="00A2447A"/>
    <w:rsid w:val="00A24DCA"/>
    <w:rsid w:val="00A25136"/>
    <w:rsid w:val="00A2554C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941"/>
    <w:rsid w:val="00A27A34"/>
    <w:rsid w:val="00A27B0B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DA4"/>
    <w:rsid w:val="00A31E39"/>
    <w:rsid w:val="00A3214A"/>
    <w:rsid w:val="00A3220C"/>
    <w:rsid w:val="00A327AC"/>
    <w:rsid w:val="00A3285A"/>
    <w:rsid w:val="00A331EA"/>
    <w:rsid w:val="00A334C3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887"/>
    <w:rsid w:val="00A34DB1"/>
    <w:rsid w:val="00A350CC"/>
    <w:rsid w:val="00A35146"/>
    <w:rsid w:val="00A351EB"/>
    <w:rsid w:val="00A352F4"/>
    <w:rsid w:val="00A35391"/>
    <w:rsid w:val="00A35613"/>
    <w:rsid w:val="00A35CDD"/>
    <w:rsid w:val="00A35EE5"/>
    <w:rsid w:val="00A362C9"/>
    <w:rsid w:val="00A36377"/>
    <w:rsid w:val="00A364CB"/>
    <w:rsid w:val="00A36F32"/>
    <w:rsid w:val="00A36FB9"/>
    <w:rsid w:val="00A36FE4"/>
    <w:rsid w:val="00A370B9"/>
    <w:rsid w:val="00A3713B"/>
    <w:rsid w:val="00A372FB"/>
    <w:rsid w:val="00A37903"/>
    <w:rsid w:val="00A37C1D"/>
    <w:rsid w:val="00A37F2A"/>
    <w:rsid w:val="00A40386"/>
    <w:rsid w:val="00A403B7"/>
    <w:rsid w:val="00A4089F"/>
    <w:rsid w:val="00A40A31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E0C"/>
    <w:rsid w:val="00A43E6C"/>
    <w:rsid w:val="00A44207"/>
    <w:rsid w:val="00A4425E"/>
    <w:rsid w:val="00A44356"/>
    <w:rsid w:val="00A44515"/>
    <w:rsid w:val="00A44731"/>
    <w:rsid w:val="00A4486F"/>
    <w:rsid w:val="00A44C29"/>
    <w:rsid w:val="00A44D0F"/>
    <w:rsid w:val="00A44D82"/>
    <w:rsid w:val="00A451F7"/>
    <w:rsid w:val="00A4543F"/>
    <w:rsid w:val="00A45677"/>
    <w:rsid w:val="00A45752"/>
    <w:rsid w:val="00A457CE"/>
    <w:rsid w:val="00A4587A"/>
    <w:rsid w:val="00A458B9"/>
    <w:rsid w:val="00A45E7B"/>
    <w:rsid w:val="00A4622F"/>
    <w:rsid w:val="00A4628C"/>
    <w:rsid w:val="00A462D5"/>
    <w:rsid w:val="00A462EE"/>
    <w:rsid w:val="00A467BC"/>
    <w:rsid w:val="00A46E8D"/>
    <w:rsid w:val="00A46FD3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50023"/>
    <w:rsid w:val="00A50514"/>
    <w:rsid w:val="00A508A1"/>
    <w:rsid w:val="00A508B0"/>
    <w:rsid w:val="00A50A11"/>
    <w:rsid w:val="00A51267"/>
    <w:rsid w:val="00A51355"/>
    <w:rsid w:val="00A5150C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54F"/>
    <w:rsid w:val="00A5363A"/>
    <w:rsid w:val="00A53761"/>
    <w:rsid w:val="00A538BE"/>
    <w:rsid w:val="00A53ED2"/>
    <w:rsid w:val="00A543ED"/>
    <w:rsid w:val="00A5451D"/>
    <w:rsid w:val="00A54537"/>
    <w:rsid w:val="00A54F91"/>
    <w:rsid w:val="00A54FEB"/>
    <w:rsid w:val="00A5511B"/>
    <w:rsid w:val="00A55499"/>
    <w:rsid w:val="00A55BB8"/>
    <w:rsid w:val="00A55CE8"/>
    <w:rsid w:val="00A56203"/>
    <w:rsid w:val="00A565E4"/>
    <w:rsid w:val="00A56728"/>
    <w:rsid w:val="00A56996"/>
    <w:rsid w:val="00A56C3A"/>
    <w:rsid w:val="00A56F1E"/>
    <w:rsid w:val="00A5773D"/>
    <w:rsid w:val="00A60502"/>
    <w:rsid w:val="00A60BF9"/>
    <w:rsid w:val="00A60D98"/>
    <w:rsid w:val="00A610C4"/>
    <w:rsid w:val="00A6122D"/>
    <w:rsid w:val="00A6140C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50E4"/>
    <w:rsid w:val="00A654C8"/>
    <w:rsid w:val="00A6557E"/>
    <w:rsid w:val="00A6566A"/>
    <w:rsid w:val="00A657D9"/>
    <w:rsid w:val="00A658C0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24"/>
    <w:rsid w:val="00A67974"/>
    <w:rsid w:val="00A6798F"/>
    <w:rsid w:val="00A70F43"/>
    <w:rsid w:val="00A71027"/>
    <w:rsid w:val="00A7110D"/>
    <w:rsid w:val="00A71356"/>
    <w:rsid w:val="00A7145F"/>
    <w:rsid w:val="00A71540"/>
    <w:rsid w:val="00A71658"/>
    <w:rsid w:val="00A71665"/>
    <w:rsid w:val="00A7182A"/>
    <w:rsid w:val="00A71C02"/>
    <w:rsid w:val="00A71EF2"/>
    <w:rsid w:val="00A7219C"/>
    <w:rsid w:val="00A72261"/>
    <w:rsid w:val="00A722B4"/>
    <w:rsid w:val="00A722B8"/>
    <w:rsid w:val="00A724A8"/>
    <w:rsid w:val="00A724CD"/>
    <w:rsid w:val="00A72A44"/>
    <w:rsid w:val="00A72F53"/>
    <w:rsid w:val="00A730AA"/>
    <w:rsid w:val="00A7341B"/>
    <w:rsid w:val="00A73516"/>
    <w:rsid w:val="00A73659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DBB"/>
    <w:rsid w:val="00A74EED"/>
    <w:rsid w:val="00A74FD6"/>
    <w:rsid w:val="00A7546F"/>
    <w:rsid w:val="00A75489"/>
    <w:rsid w:val="00A75AA6"/>
    <w:rsid w:val="00A75D26"/>
    <w:rsid w:val="00A7633A"/>
    <w:rsid w:val="00A767AD"/>
    <w:rsid w:val="00A768A5"/>
    <w:rsid w:val="00A76F12"/>
    <w:rsid w:val="00A770A0"/>
    <w:rsid w:val="00A7748E"/>
    <w:rsid w:val="00A7755D"/>
    <w:rsid w:val="00A77B39"/>
    <w:rsid w:val="00A77D30"/>
    <w:rsid w:val="00A77E0E"/>
    <w:rsid w:val="00A77EB8"/>
    <w:rsid w:val="00A77F39"/>
    <w:rsid w:val="00A805BB"/>
    <w:rsid w:val="00A80874"/>
    <w:rsid w:val="00A808FC"/>
    <w:rsid w:val="00A80EFF"/>
    <w:rsid w:val="00A81122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9"/>
    <w:rsid w:val="00A87388"/>
    <w:rsid w:val="00A87557"/>
    <w:rsid w:val="00A87697"/>
    <w:rsid w:val="00A87946"/>
    <w:rsid w:val="00A879CE"/>
    <w:rsid w:val="00A87BD4"/>
    <w:rsid w:val="00A87CF2"/>
    <w:rsid w:val="00A87E7A"/>
    <w:rsid w:val="00A90352"/>
    <w:rsid w:val="00A90383"/>
    <w:rsid w:val="00A90A99"/>
    <w:rsid w:val="00A90FDA"/>
    <w:rsid w:val="00A911F2"/>
    <w:rsid w:val="00A91379"/>
    <w:rsid w:val="00A914AF"/>
    <w:rsid w:val="00A914F2"/>
    <w:rsid w:val="00A917DD"/>
    <w:rsid w:val="00A91A9A"/>
    <w:rsid w:val="00A92114"/>
    <w:rsid w:val="00A922AC"/>
    <w:rsid w:val="00A92406"/>
    <w:rsid w:val="00A924CD"/>
    <w:rsid w:val="00A92905"/>
    <w:rsid w:val="00A9294F"/>
    <w:rsid w:val="00A93234"/>
    <w:rsid w:val="00A93442"/>
    <w:rsid w:val="00A93753"/>
    <w:rsid w:val="00A937C7"/>
    <w:rsid w:val="00A93806"/>
    <w:rsid w:val="00A938C2"/>
    <w:rsid w:val="00A93989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B5"/>
    <w:rsid w:val="00A95F3A"/>
    <w:rsid w:val="00A95F65"/>
    <w:rsid w:val="00A96196"/>
    <w:rsid w:val="00A96449"/>
    <w:rsid w:val="00A964AB"/>
    <w:rsid w:val="00A965C9"/>
    <w:rsid w:val="00A96A2C"/>
    <w:rsid w:val="00A96DC9"/>
    <w:rsid w:val="00A97890"/>
    <w:rsid w:val="00A97ABB"/>
    <w:rsid w:val="00A97D1F"/>
    <w:rsid w:val="00AA076D"/>
    <w:rsid w:val="00AA0878"/>
    <w:rsid w:val="00AA08FF"/>
    <w:rsid w:val="00AA0DDF"/>
    <w:rsid w:val="00AA100E"/>
    <w:rsid w:val="00AA14CC"/>
    <w:rsid w:val="00AA166F"/>
    <w:rsid w:val="00AA18B2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32E1"/>
    <w:rsid w:val="00AA32E7"/>
    <w:rsid w:val="00AA33AC"/>
    <w:rsid w:val="00AA34D6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A2"/>
    <w:rsid w:val="00AA45A4"/>
    <w:rsid w:val="00AA46E9"/>
    <w:rsid w:val="00AA4810"/>
    <w:rsid w:val="00AA4DA7"/>
    <w:rsid w:val="00AA5195"/>
    <w:rsid w:val="00AA52EA"/>
    <w:rsid w:val="00AA5317"/>
    <w:rsid w:val="00AA56E0"/>
    <w:rsid w:val="00AA56E8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A15"/>
    <w:rsid w:val="00AB0CC0"/>
    <w:rsid w:val="00AB0D45"/>
    <w:rsid w:val="00AB0E31"/>
    <w:rsid w:val="00AB0E4C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E5A"/>
    <w:rsid w:val="00AB3225"/>
    <w:rsid w:val="00AB3316"/>
    <w:rsid w:val="00AB360D"/>
    <w:rsid w:val="00AB364B"/>
    <w:rsid w:val="00AB36A4"/>
    <w:rsid w:val="00AB3931"/>
    <w:rsid w:val="00AB3A45"/>
    <w:rsid w:val="00AB4288"/>
    <w:rsid w:val="00AB4457"/>
    <w:rsid w:val="00AB4625"/>
    <w:rsid w:val="00AB4946"/>
    <w:rsid w:val="00AB4AB2"/>
    <w:rsid w:val="00AB4D87"/>
    <w:rsid w:val="00AB4F1B"/>
    <w:rsid w:val="00AB4FB6"/>
    <w:rsid w:val="00AB550E"/>
    <w:rsid w:val="00AB57CB"/>
    <w:rsid w:val="00AB5B36"/>
    <w:rsid w:val="00AB5D8A"/>
    <w:rsid w:val="00AB5FD4"/>
    <w:rsid w:val="00AB6418"/>
    <w:rsid w:val="00AB6584"/>
    <w:rsid w:val="00AB65B7"/>
    <w:rsid w:val="00AB65D2"/>
    <w:rsid w:val="00AB68AD"/>
    <w:rsid w:val="00AB69A0"/>
    <w:rsid w:val="00AB69C9"/>
    <w:rsid w:val="00AB72B8"/>
    <w:rsid w:val="00AB731E"/>
    <w:rsid w:val="00AB75BC"/>
    <w:rsid w:val="00AB7A5B"/>
    <w:rsid w:val="00AB7AC9"/>
    <w:rsid w:val="00AB7D6C"/>
    <w:rsid w:val="00AB7D7D"/>
    <w:rsid w:val="00AB7F6F"/>
    <w:rsid w:val="00AC0B6A"/>
    <w:rsid w:val="00AC0D28"/>
    <w:rsid w:val="00AC0F7F"/>
    <w:rsid w:val="00AC1228"/>
    <w:rsid w:val="00AC18CD"/>
    <w:rsid w:val="00AC20C7"/>
    <w:rsid w:val="00AC20EE"/>
    <w:rsid w:val="00AC228B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84A"/>
    <w:rsid w:val="00AC3A48"/>
    <w:rsid w:val="00AC3A76"/>
    <w:rsid w:val="00AC4151"/>
    <w:rsid w:val="00AC4792"/>
    <w:rsid w:val="00AC49CC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4"/>
    <w:rsid w:val="00AC7AFD"/>
    <w:rsid w:val="00AC7BFF"/>
    <w:rsid w:val="00AC7E0E"/>
    <w:rsid w:val="00AC7F58"/>
    <w:rsid w:val="00AD0069"/>
    <w:rsid w:val="00AD00D1"/>
    <w:rsid w:val="00AD06EE"/>
    <w:rsid w:val="00AD0832"/>
    <w:rsid w:val="00AD0A8D"/>
    <w:rsid w:val="00AD0F8D"/>
    <w:rsid w:val="00AD126C"/>
    <w:rsid w:val="00AD15B4"/>
    <w:rsid w:val="00AD170C"/>
    <w:rsid w:val="00AD1731"/>
    <w:rsid w:val="00AD18C0"/>
    <w:rsid w:val="00AD1A92"/>
    <w:rsid w:val="00AD1B1E"/>
    <w:rsid w:val="00AD2060"/>
    <w:rsid w:val="00AD20F1"/>
    <w:rsid w:val="00AD22ED"/>
    <w:rsid w:val="00AD2434"/>
    <w:rsid w:val="00AD248E"/>
    <w:rsid w:val="00AD26E6"/>
    <w:rsid w:val="00AD2C66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374"/>
    <w:rsid w:val="00AD4387"/>
    <w:rsid w:val="00AD4480"/>
    <w:rsid w:val="00AD4532"/>
    <w:rsid w:val="00AD4573"/>
    <w:rsid w:val="00AD47E7"/>
    <w:rsid w:val="00AD4B1D"/>
    <w:rsid w:val="00AD4C87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48"/>
    <w:rsid w:val="00AD6CB2"/>
    <w:rsid w:val="00AD6ED0"/>
    <w:rsid w:val="00AD716C"/>
    <w:rsid w:val="00AD7240"/>
    <w:rsid w:val="00AD73A1"/>
    <w:rsid w:val="00AD7569"/>
    <w:rsid w:val="00AD79DD"/>
    <w:rsid w:val="00AD7B5C"/>
    <w:rsid w:val="00AD7FF8"/>
    <w:rsid w:val="00AE0070"/>
    <w:rsid w:val="00AE03F3"/>
    <w:rsid w:val="00AE0546"/>
    <w:rsid w:val="00AE0571"/>
    <w:rsid w:val="00AE05BE"/>
    <w:rsid w:val="00AE0939"/>
    <w:rsid w:val="00AE0D13"/>
    <w:rsid w:val="00AE1463"/>
    <w:rsid w:val="00AE150D"/>
    <w:rsid w:val="00AE1536"/>
    <w:rsid w:val="00AE1759"/>
    <w:rsid w:val="00AE1C15"/>
    <w:rsid w:val="00AE1C33"/>
    <w:rsid w:val="00AE1C48"/>
    <w:rsid w:val="00AE1C85"/>
    <w:rsid w:val="00AE236D"/>
    <w:rsid w:val="00AE23F5"/>
    <w:rsid w:val="00AE252C"/>
    <w:rsid w:val="00AE288F"/>
    <w:rsid w:val="00AE2A05"/>
    <w:rsid w:val="00AE2F37"/>
    <w:rsid w:val="00AE2FAE"/>
    <w:rsid w:val="00AE32C2"/>
    <w:rsid w:val="00AE33E7"/>
    <w:rsid w:val="00AE37A2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6D7"/>
    <w:rsid w:val="00AF0A9C"/>
    <w:rsid w:val="00AF0CE8"/>
    <w:rsid w:val="00AF10EC"/>
    <w:rsid w:val="00AF1189"/>
    <w:rsid w:val="00AF125F"/>
    <w:rsid w:val="00AF1387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A4D"/>
    <w:rsid w:val="00AF2CDE"/>
    <w:rsid w:val="00AF2FE4"/>
    <w:rsid w:val="00AF3429"/>
    <w:rsid w:val="00AF34E6"/>
    <w:rsid w:val="00AF396B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FE1"/>
    <w:rsid w:val="00AF606C"/>
    <w:rsid w:val="00AF6400"/>
    <w:rsid w:val="00AF660A"/>
    <w:rsid w:val="00AF687E"/>
    <w:rsid w:val="00AF6A8A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639"/>
    <w:rsid w:val="00B0078C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D84"/>
    <w:rsid w:val="00B03E7A"/>
    <w:rsid w:val="00B03F97"/>
    <w:rsid w:val="00B04015"/>
    <w:rsid w:val="00B04214"/>
    <w:rsid w:val="00B04F61"/>
    <w:rsid w:val="00B05091"/>
    <w:rsid w:val="00B050C5"/>
    <w:rsid w:val="00B050C7"/>
    <w:rsid w:val="00B050F8"/>
    <w:rsid w:val="00B05383"/>
    <w:rsid w:val="00B05777"/>
    <w:rsid w:val="00B0589B"/>
    <w:rsid w:val="00B058E2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62"/>
    <w:rsid w:val="00B07DFF"/>
    <w:rsid w:val="00B07F38"/>
    <w:rsid w:val="00B10046"/>
    <w:rsid w:val="00B101A9"/>
    <w:rsid w:val="00B102C9"/>
    <w:rsid w:val="00B109C3"/>
    <w:rsid w:val="00B10B30"/>
    <w:rsid w:val="00B10BF4"/>
    <w:rsid w:val="00B10C1C"/>
    <w:rsid w:val="00B10CA6"/>
    <w:rsid w:val="00B10D0A"/>
    <w:rsid w:val="00B10F75"/>
    <w:rsid w:val="00B10F8B"/>
    <w:rsid w:val="00B11194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431"/>
    <w:rsid w:val="00B15C8F"/>
    <w:rsid w:val="00B15CCD"/>
    <w:rsid w:val="00B15E58"/>
    <w:rsid w:val="00B15F36"/>
    <w:rsid w:val="00B15FF2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695"/>
    <w:rsid w:val="00B237E2"/>
    <w:rsid w:val="00B23822"/>
    <w:rsid w:val="00B23922"/>
    <w:rsid w:val="00B239B6"/>
    <w:rsid w:val="00B239CC"/>
    <w:rsid w:val="00B23C65"/>
    <w:rsid w:val="00B2425E"/>
    <w:rsid w:val="00B2440C"/>
    <w:rsid w:val="00B24C36"/>
    <w:rsid w:val="00B24CA0"/>
    <w:rsid w:val="00B24EE6"/>
    <w:rsid w:val="00B2536A"/>
    <w:rsid w:val="00B2551A"/>
    <w:rsid w:val="00B25A62"/>
    <w:rsid w:val="00B25A91"/>
    <w:rsid w:val="00B25C95"/>
    <w:rsid w:val="00B264B9"/>
    <w:rsid w:val="00B26571"/>
    <w:rsid w:val="00B266FE"/>
    <w:rsid w:val="00B2685A"/>
    <w:rsid w:val="00B26989"/>
    <w:rsid w:val="00B26EA1"/>
    <w:rsid w:val="00B2706A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4264"/>
    <w:rsid w:val="00B34802"/>
    <w:rsid w:val="00B34A72"/>
    <w:rsid w:val="00B34B14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84C"/>
    <w:rsid w:val="00B369CF"/>
    <w:rsid w:val="00B36A4D"/>
    <w:rsid w:val="00B36B0D"/>
    <w:rsid w:val="00B36B9B"/>
    <w:rsid w:val="00B36F1B"/>
    <w:rsid w:val="00B36F3E"/>
    <w:rsid w:val="00B36FC6"/>
    <w:rsid w:val="00B371E2"/>
    <w:rsid w:val="00B37507"/>
    <w:rsid w:val="00B375CD"/>
    <w:rsid w:val="00B375DA"/>
    <w:rsid w:val="00B37B40"/>
    <w:rsid w:val="00B37BDA"/>
    <w:rsid w:val="00B37CB2"/>
    <w:rsid w:val="00B37FC7"/>
    <w:rsid w:val="00B400B7"/>
    <w:rsid w:val="00B406F3"/>
    <w:rsid w:val="00B407B5"/>
    <w:rsid w:val="00B408C2"/>
    <w:rsid w:val="00B4099B"/>
    <w:rsid w:val="00B40D49"/>
    <w:rsid w:val="00B4110B"/>
    <w:rsid w:val="00B413DC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332"/>
    <w:rsid w:val="00B427F4"/>
    <w:rsid w:val="00B4292B"/>
    <w:rsid w:val="00B42D71"/>
    <w:rsid w:val="00B42D90"/>
    <w:rsid w:val="00B42E0F"/>
    <w:rsid w:val="00B43172"/>
    <w:rsid w:val="00B43311"/>
    <w:rsid w:val="00B4382F"/>
    <w:rsid w:val="00B43AEE"/>
    <w:rsid w:val="00B43C5D"/>
    <w:rsid w:val="00B43CDA"/>
    <w:rsid w:val="00B43E2F"/>
    <w:rsid w:val="00B4437A"/>
    <w:rsid w:val="00B44612"/>
    <w:rsid w:val="00B4472F"/>
    <w:rsid w:val="00B44BB8"/>
    <w:rsid w:val="00B44C59"/>
    <w:rsid w:val="00B44CB5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702"/>
    <w:rsid w:val="00B4791F"/>
    <w:rsid w:val="00B47A8F"/>
    <w:rsid w:val="00B47CA8"/>
    <w:rsid w:val="00B47F80"/>
    <w:rsid w:val="00B5028F"/>
    <w:rsid w:val="00B502A6"/>
    <w:rsid w:val="00B50714"/>
    <w:rsid w:val="00B50794"/>
    <w:rsid w:val="00B509AE"/>
    <w:rsid w:val="00B50A11"/>
    <w:rsid w:val="00B50AC1"/>
    <w:rsid w:val="00B50CA6"/>
    <w:rsid w:val="00B50DD6"/>
    <w:rsid w:val="00B514EC"/>
    <w:rsid w:val="00B51588"/>
    <w:rsid w:val="00B521C8"/>
    <w:rsid w:val="00B522B5"/>
    <w:rsid w:val="00B523B0"/>
    <w:rsid w:val="00B52564"/>
    <w:rsid w:val="00B52C08"/>
    <w:rsid w:val="00B53317"/>
    <w:rsid w:val="00B53672"/>
    <w:rsid w:val="00B53890"/>
    <w:rsid w:val="00B539B9"/>
    <w:rsid w:val="00B539F5"/>
    <w:rsid w:val="00B54275"/>
    <w:rsid w:val="00B54480"/>
    <w:rsid w:val="00B54745"/>
    <w:rsid w:val="00B549A5"/>
    <w:rsid w:val="00B55149"/>
    <w:rsid w:val="00B554D5"/>
    <w:rsid w:val="00B558EB"/>
    <w:rsid w:val="00B55F1F"/>
    <w:rsid w:val="00B563A9"/>
    <w:rsid w:val="00B56480"/>
    <w:rsid w:val="00B56505"/>
    <w:rsid w:val="00B5668C"/>
    <w:rsid w:val="00B56740"/>
    <w:rsid w:val="00B56BE6"/>
    <w:rsid w:val="00B56D23"/>
    <w:rsid w:val="00B56D90"/>
    <w:rsid w:val="00B56E29"/>
    <w:rsid w:val="00B56E9D"/>
    <w:rsid w:val="00B56EBC"/>
    <w:rsid w:val="00B572C3"/>
    <w:rsid w:val="00B573FF"/>
    <w:rsid w:val="00B575D9"/>
    <w:rsid w:val="00B57884"/>
    <w:rsid w:val="00B57969"/>
    <w:rsid w:val="00B57999"/>
    <w:rsid w:val="00B579E4"/>
    <w:rsid w:val="00B579E6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56A"/>
    <w:rsid w:val="00B625CF"/>
    <w:rsid w:val="00B6377B"/>
    <w:rsid w:val="00B63929"/>
    <w:rsid w:val="00B63F6D"/>
    <w:rsid w:val="00B64151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6E7"/>
    <w:rsid w:val="00B65937"/>
    <w:rsid w:val="00B65A6D"/>
    <w:rsid w:val="00B65ACF"/>
    <w:rsid w:val="00B66110"/>
    <w:rsid w:val="00B66314"/>
    <w:rsid w:val="00B66329"/>
    <w:rsid w:val="00B66837"/>
    <w:rsid w:val="00B66A76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2034"/>
    <w:rsid w:val="00B7227A"/>
    <w:rsid w:val="00B72292"/>
    <w:rsid w:val="00B72452"/>
    <w:rsid w:val="00B72499"/>
    <w:rsid w:val="00B724B1"/>
    <w:rsid w:val="00B726C2"/>
    <w:rsid w:val="00B72888"/>
    <w:rsid w:val="00B7297D"/>
    <w:rsid w:val="00B72A07"/>
    <w:rsid w:val="00B72C22"/>
    <w:rsid w:val="00B72E5C"/>
    <w:rsid w:val="00B72F12"/>
    <w:rsid w:val="00B72FC5"/>
    <w:rsid w:val="00B73783"/>
    <w:rsid w:val="00B738D6"/>
    <w:rsid w:val="00B739C8"/>
    <w:rsid w:val="00B740A5"/>
    <w:rsid w:val="00B747B8"/>
    <w:rsid w:val="00B749D2"/>
    <w:rsid w:val="00B74B10"/>
    <w:rsid w:val="00B74D71"/>
    <w:rsid w:val="00B7502B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664"/>
    <w:rsid w:val="00B76727"/>
    <w:rsid w:val="00B768B7"/>
    <w:rsid w:val="00B77296"/>
    <w:rsid w:val="00B7762B"/>
    <w:rsid w:val="00B779C5"/>
    <w:rsid w:val="00B77CCF"/>
    <w:rsid w:val="00B77E5B"/>
    <w:rsid w:val="00B80014"/>
    <w:rsid w:val="00B80278"/>
    <w:rsid w:val="00B8045D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419A"/>
    <w:rsid w:val="00B8421D"/>
    <w:rsid w:val="00B8429D"/>
    <w:rsid w:val="00B84629"/>
    <w:rsid w:val="00B84B60"/>
    <w:rsid w:val="00B84C76"/>
    <w:rsid w:val="00B84CDF"/>
    <w:rsid w:val="00B84D38"/>
    <w:rsid w:val="00B84DB0"/>
    <w:rsid w:val="00B84F92"/>
    <w:rsid w:val="00B84FE6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ACF"/>
    <w:rsid w:val="00B90E46"/>
    <w:rsid w:val="00B90E9E"/>
    <w:rsid w:val="00B9101F"/>
    <w:rsid w:val="00B910FD"/>
    <w:rsid w:val="00B91303"/>
    <w:rsid w:val="00B91B0E"/>
    <w:rsid w:val="00B91C91"/>
    <w:rsid w:val="00B9224D"/>
    <w:rsid w:val="00B9257B"/>
    <w:rsid w:val="00B926A2"/>
    <w:rsid w:val="00B92768"/>
    <w:rsid w:val="00B9290B"/>
    <w:rsid w:val="00B929C4"/>
    <w:rsid w:val="00B935FD"/>
    <w:rsid w:val="00B93744"/>
    <w:rsid w:val="00B93885"/>
    <w:rsid w:val="00B938C0"/>
    <w:rsid w:val="00B93A91"/>
    <w:rsid w:val="00B93ADD"/>
    <w:rsid w:val="00B93B2E"/>
    <w:rsid w:val="00B93F57"/>
    <w:rsid w:val="00B940A3"/>
    <w:rsid w:val="00B9411F"/>
    <w:rsid w:val="00B943F3"/>
    <w:rsid w:val="00B947AE"/>
    <w:rsid w:val="00B94E23"/>
    <w:rsid w:val="00B94E4B"/>
    <w:rsid w:val="00B953B9"/>
    <w:rsid w:val="00B953BA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63C"/>
    <w:rsid w:val="00BA0A10"/>
    <w:rsid w:val="00BA0B27"/>
    <w:rsid w:val="00BA1166"/>
    <w:rsid w:val="00BA14B4"/>
    <w:rsid w:val="00BA18F3"/>
    <w:rsid w:val="00BA1C9A"/>
    <w:rsid w:val="00BA1E96"/>
    <w:rsid w:val="00BA201D"/>
    <w:rsid w:val="00BA2730"/>
    <w:rsid w:val="00BA2B54"/>
    <w:rsid w:val="00BA2C62"/>
    <w:rsid w:val="00BA2F2F"/>
    <w:rsid w:val="00BA2FFB"/>
    <w:rsid w:val="00BA31A3"/>
    <w:rsid w:val="00BA3274"/>
    <w:rsid w:val="00BA35BC"/>
    <w:rsid w:val="00BA3771"/>
    <w:rsid w:val="00BA3A80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644"/>
    <w:rsid w:val="00BA5793"/>
    <w:rsid w:val="00BA5854"/>
    <w:rsid w:val="00BA5A3B"/>
    <w:rsid w:val="00BA5BDB"/>
    <w:rsid w:val="00BA5C4B"/>
    <w:rsid w:val="00BA602C"/>
    <w:rsid w:val="00BA605E"/>
    <w:rsid w:val="00BA60F6"/>
    <w:rsid w:val="00BA6203"/>
    <w:rsid w:val="00BA624E"/>
    <w:rsid w:val="00BA684E"/>
    <w:rsid w:val="00BA6B2E"/>
    <w:rsid w:val="00BA6C45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988"/>
    <w:rsid w:val="00BB2062"/>
    <w:rsid w:val="00BB2471"/>
    <w:rsid w:val="00BB2833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22B"/>
    <w:rsid w:val="00BB5741"/>
    <w:rsid w:val="00BB5836"/>
    <w:rsid w:val="00BB587A"/>
    <w:rsid w:val="00BB5C2E"/>
    <w:rsid w:val="00BB5C85"/>
    <w:rsid w:val="00BB5CF5"/>
    <w:rsid w:val="00BB5F85"/>
    <w:rsid w:val="00BB5FB9"/>
    <w:rsid w:val="00BB60FE"/>
    <w:rsid w:val="00BB622A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52D"/>
    <w:rsid w:val="00BC071C"/>
    <w:rsid w:val="00BC0C1F"/>
    <w:rsid w:val="00BC0CC6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6FB"/>
    <w:rsid w:val="00BC3728"/>
    <w:rsid w:val="00BC37ED"/>
    <w:rsid w:val="00BC38DD"/>
    <w:rsid w:val="00BC3E4B"/>
    <w:rsid w:val="00BC41EF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15D"/>
    <w:rsid w:val="00BD3177"/>
    <w:rsid w:val="00BD34BE"/>
    <w:rsid w:val="00BD3894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424"/>
    <w:rsid w:val="00BE6647"/>
    <w:rsid w:val="00BE668F"/>
    <w:rsid w:val="00BE674D"/>
    <w:rsid w:val="00BE6776"/>
    <w:rsid w:val="00BE6B0F"/>
    <w:rsid w:val="00BE6D98"/>
    <w:rsid w:val="00BE6DC9"/>
    <w:rsid w:val="00BE6E70"/>
    <w:rsid w:val="00BE706E"/>
    <w:rsid w:val="00BE71CC"/>
    <w:rsid w:val="00BE7428"/>
    <w:rsid w:val="00BE7564"/>
    <w:rsid w:val="00BE783B"/>
    <w:rsid w:val="00BE78A8"/>
    <w:rsid w:val="00BE7B27"/>
    <w:rsid w:val="00BE7B65"/>
    <w:rsid w:val="00BE7BBF"/>
    <w:rsid w:val="00BF05A2"/>
    <w:rsid w:val="00BF05C1"/>
    <w:rsid w:val="00BF05EC"/>
    <w:rsid w:val="00BF0626"/>
    <w:rsid w:val="00BF0676"/>
    <w:rsid w:val="00BF076B"/>
    <w:rsid w:val="00BF0C54"/>
    <w:rsid w:val="00BF0E7C"/>
    <w:rsid w:val="00BF1136"/>
    <w:rsid w:val="00BF15DF"/>
    <w:rsid w:val="00BF1A0B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948"/>
    <w:rsid w:val="00BF2BB5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7284"/>
    <w:rsid w:val="00BF76AD"/>
    <w:rsid w:val="00BF7719"/>
    <w:rsid w:val="00BF7A17"/>
    <w:rsid w:val="00BF7A7F"/>
    <w:rsid w:val="00BF7AE5"/>
    <w:rsid w:val="00BF7CAC"/>
    <w:rsid w:val="00BF7FCE"/>
    <w:rsid w:val="00C0005A"/>
    <w:rsid w:val="00C00462"/>
    <w:rsid w:val="00C00868"/>
    <w:rsid w:val="00C00CD4"/>
    <w:rsid w:val="00C00F3D"/>
    <w:rsid w:val="00C01045"/>
    <w:rsid w:val="00C01391"/>
    <w:rsid w:val="00C01A48"/>
    <w:rsid w:val="00C01AAC"/>
    <w:rsid w:val="00C01CE4"/>
    <w:rsid w:val="00C022CA"/>
    <w:rsid w:val="00C023D4"/>
    <w:rsid w:val="00C024A6"/>
    <w:rsid w:val="00C024BE"/>
    <w:rsid w:val="00C027C3"/>
    <w:rsid w:val="00C028F0"/>
    <w:rsid w:val="00C0299B"/>
    <w:rsid w:val="00C02A84"/>
    <w:rsid w:val="00C02C06"/>
    <w:rsid w:val="00C02C86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6277"/>
    <w:rsid w:val="00C06348"/>
    <w:rsid w:val="00C063B1"/>
    <w:rsid w:val="00C06440"/>
    <w:rsid w:val="00C06470"/>
    <w:rsid w:val="00C06AAC"/>
    <w:rsid w:val="00C06C3D"/>
    <w:rsid w:val="00C06D36"/>
    <w:rsid w:val="00C0703C"/>
    <w:rsid w:val="00C0720A"/>
    <w:rsid w:val="00C07933"/>
    <w:rsid w:val="00C07A8B"/>
    <w:rsid w:val="00C10043"/>
    <w:rsid w:val="00C10267"/>
    <w:rsid w:val="00C10289"/>
    <w:rsid w:val="00C10680"/>
    <w:rsid w:val="00C10701"/>
    <w:rsid w:val="00C10864"/>
    <w:rsid w:val="00C10A53"/>
    <w:rsid w:val="00C11195"/>
    <w:rsid w:val="00C111C1"/>
    <w:rsid w:val="00C11215"/>
    <w:rsid w:val="00C11390"/>
    <w:rsid w:val="00C115F6"/>
    <w:rsid w:val="00C11993"/>
    <w:rsid w:val="00C11ADF"/>
    <w:rsid w:val="00C11EC6"/>
    <w:rsid w:val="00C11F53"/>
    <w:rsid w:val="00C12130"/>
    <w:rsid w:val="00C121C5"/>
    <w:rsid w:val="00C122D2"/>
    <w:rsid w:val="00C123FB"/>
    <w:rsid w:val="00C1291B"/>
    <w:rsid w:val="00C12A59"/>
    <w:rsid w:val="00C12CF8"/>
    <w:rsid w:val="00C12DC2"/>
    <w:rsid w:val="00C134DC"/>
    <w:rsid w:val="00C135A3"/>
    <w:rsid w:val="00C13831"/>
    <w:rsid w:val="00C13D44"/>
    <w:rsid w:val="00C13D5E"/>
    <w:rsid w:val="00C14437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82A"/>
    <w:rsid w:val="00C15A0C"/>
    <w:rsid w:val="00C15A3F"/>
    <w:rsid w:val="00C15C8D"/>
    <w:rsid w:val="00C16040"/>
    <w:rsid w:val="00C168DE"/>
    <w:rsid w:val="00C16A87"/>
    <w:rsid w:val="00C16B2E"/>
    <w:rsid w:val="00C16BBD"/>
    <w:rsid w:val="00C16C0C"/>
    <w:rsid w:val="00C16DED"/>
    <w:rsid w:val="00C1718C"/>
    <w:rsid w:val="00C171ED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97A"/>
    <w:rsid w:val="00C20BA0"/>
    <w:rsid w:val="00C20D80"/>
    <w:rsid w:val="00C21120"/>
    <w:rsid w:val="00C21135"/>
    <w:rsid w:val="00C21194"/>
    <w:rsid w:val="00C21686"/>
    <w:rsid w:val="00C21BDE"/>
    <w:rsid w:val="00C21BE1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6557"/>
    <w:rsid w:val="00C26681"/>
    <w:rsid w:val="00C26A3C"/>
    <w:rsid w:val="00C26CC6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21DC"/>
    <w:rsid w:val="00C3224B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CA"/>
    <w:rsid w:val="00C35B26"/>
    <w:rsid w:val="00C35B2A"/>
    <w:rsid w:val="00C35E9A"/>
    <w:rsid w:val="00C36069"/>
    <w:rsid w:val="00C361B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4040C"/>
    <w:rsid w:val="00C4045F"/>
    <w:rsid w:val="00C4067D"/>
    <w:rsid w:val="00C40AD4"/>
    <w:rsid w:val="00C40CC9"/>
    <w:rsid w:val="00C41690"/>
    <w:rsid w:val="00C4226D"/>
    <w:rsid w:val="00C42827"/>
    <w:rsid w:val="00C42BAB"/>
    <w:rsid w:val="00C43203"/>
    <w:rsid w:val="00C434AA"/>
    <w:rsid w:val="00C434B2"/>
    <w:rsid w:val="00C4371E"/>
    <w:rsid w:val="00C43798"/>
    <w:rsid w:val="00C437AC"/>
    <w:rsid w:val="00C43BCC"/>
    <w:rsid w:val="00C43D24"/>
    <w:rsid w:val="00C43EA6"/>
    <w:rsid w:val="00C441D5"/>
    <w:rsid w:val="00C4442C"/>
    <w:rsid w:val="00C4467C"/>
    <w:rsid w:val="00C4470E"/>
    <w:rsid w:val="00C44BF6"/>
    <w:rsid w:val="00C44C47"/>
    <w:rsid w:val="00C45360"/>
    <w:rsid w:val="00C4573F"/>
    <w:rsid w:val="00C45847"/>
    <w:rsid w:val="00C45936"/>
    <w:rsid w:val="00C46080"/>
    <w:rsid w:val="00C46169"/>
    <w:rsid w:val="00C462F7"/>
    <w:rsid w:val="00C46911"/>
    <w:rsid w:val="00C4694A"/>
    <w:rsid w:val="00C4707C"/>
    <w:rsid w:val="00C470EB"/>
    <w:rsid w:val="00C47284"/>
    <w:rsid w:val="00C472F0"/>
    <w:rsid w:val="00C47421"/>
    <w:rsid w:val="00C47589"/>
    <w:rsid w:val="00C4776B"/>
    <w:rsid w:val="00C47EE2"/>
    <w:rsid w:val="00C47F38"/>
    <w:rsid w:val="00C47F58"/>
    <w:rsid w:val="00C50102"/>
    <w:rsid w:val="00C50134"/>
    <w:rsid w:val="00C50538"/>
    <w:rsid w:val="00C50637"/>
    <w:rsid w:val="00C50D08"/>
    <w:rsid w:val="00C50D73"/>
    <w:rsid w:val="00C51315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17"/>
    <w:rsid w:val="00C53B34"/>
    <w:rsid w:val="00C53CC2"/>
    <w:rsid w:val="00C53DC6"/>
    <w:rsid w:val="00C53E2B"/>
    <w:rsid w:val="00C54372"/>
    <w:rsid w:val="00C5491F"/>
    <w:rsid w:val="00C54A0F"/>
    <w:rsid w:val="00C54AFF"/>
    <w:rsid w:val="00C54BB6"/>
    <w:rsid w:val="00C54C13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C0"/>
    <w:rsid w:val="00C5790D"/>
    <w:rsid w:val="00C57ACF"/>
    <w:rsid w:val="00C57B9E"/>
    <w:rsid w:val="00C57CC0"/>
    <w:rsid w:val="00C57E91"/>
    <w:rsid w:val="00C601EF"/>
    <w:rsid w:val="00C603D1"/>
    <w:rsid w:val="00C6063E"/>
    <w:rsid w:val="00C6071D"/>
    <w:rsid w:val="00C60725"/>
    <w:rsid w:val="00C60971"/>
    <w:rsid w:val="00C60BAF"/>
    <w:rsid w:val="00C61121"/>
    <w:rsid w:val="00C61270"/>
    <w:rsid w:val="00C6150B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34B8"/>
    <w:rsid w:val="00C639B5"/>
    <w:rsid w:val="00C63A11"/>
    <w:rsid w:val="00C63B5E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BA1"/>
    <w:rsid w:val="00C70D4D"/>
    <w:rsid w:val="00C71048"/>
    <w:rsid w:val="00C71212"/>
    <w:rsid w:val="00C715A8"/>
    <w:rsid w:val="00C715B6"/>
    <w:rsid w:val="00C71864"/>
    <w:rsid w:val="00C71982"/>
    <w:rsid w:val="00C71A9A"/>
    <w:rsid w:val="00C71D11"/>
    <w:rsid w:val="00C71E7E"/>
    <w:rsid w:val="00C723B9"/>
    <w:rsid w:val="00C72A35"/>
    <w:rsid w:val="00C72A52"/>
    <w:rsid w:val="00C72F85"/>
    <w:rsid w:val="00C733CD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EE7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8EE"/>
    <w:rsid w:val="00C80C78"/>
    <w:rsid w:val="00C80FE5"/>
    <w:rsid w:val="00C8101D"/>
    <w:rsid w:val="00C81074"/>
    <w:rsid w:val="00C811EE"/>
    <w:rsid w:val="00C812EC"/>
    <w:rsid w:val="00C81498"/>
    <w:rsid w:val="00C81886"/>
    <w:rsid w:val="00C819A8"/>
    <w:rsid w:val="00C81D07"/>
    <w:rsid w:val="00C81D11"/>
    <w:rsid w:val="00C81D1B"/>
    <w:rsid w:val="00C81DBF"/>
    <w:rsid w:val="00C825A4"/>
    <w:rsid w:val="00C826BF"/>
    <w:rsid w:val="00C8281F"/>
    <w:rsid w:val="00C829D4"/>
    <w:rsid w:val="00C82BD3"/>
    <w:rsid w:val="00C83175"/>
    <w:rsid w:val="00C8322E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355"/>
    <w:rsid w:val="00C87604"/>
    <w:rsid w:val="00C876CC"/>
    <w:rsid w:val="00C877A0"/>
    <w:rsid w:val="00C87B1B"/>
    <w:rsid w:val="00C87CA0"/>
    <w:rsid w:val="00C90092"/>
    <w:rsid w:val="00C901BE"/>
    <w:rsid w:val="00C90248"/>
    <w:rsid w:val="00C9034A"/>
    <w:rsid w:val="00C903E5"/>
    <w:rsid w:val="00C9071B"/>
    <w:rsid w:val="00C9087B"/>
    <w:rsid w:val="00C90BDB"/>
    <w:rsid w:val="00C90DF5"/>
    <w:rsid w:val="00C90FF8"/>
    <w:rsid w:val="00C91177"/>
    <w:rsid w:val="00C91450"/>
    <w:rsid w:val="00C91D1A"/>
    <w:rsid w:val="00C91DEB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90"/>
    <w:rsid w:val="00C96123"/>
    <w:rsid w:val="00C972E8"/>
    <w:rsid w:val="00C976A6"/>
    <w:rsid w:val="00C97787"/>
    <w:rsid w:val="00C97803"/>
    <w:rsid w:val="00C979C5"/>
    <w:rsid w:val="00C97A10"/>
    <w:rsid w:val="00C97D27"/>
    <w:rsid w:val="00C97F9D"/>
    <w:rsid w:val="00CA041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8E5"/>
    <w:rsid w:val="00CA1C2D"/>
    <w:rsid w:val="00CA1E69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702"/>
    <w:rsid w:val="00CA5948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B02DE"/>
    <w:rsid w:val="00CB0323"/>
    <w:rsid w:val="00CB041F"/>
    <w:rsid w:val="00CB0952"/>
    <w:rsid w:val="00CB0961"/>
    <w:rsid w:val="00CB09D6"/>
    <w:rsid w:val="00CB0B87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915"/>
    <w:rsid w:val="00CB2C4D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A"/>
    <w:rsid w:val="00CB69AF"/>
    <w:rsid w:val="00CB6BA5"/>
    <w:rsid w:val="00CB6FA6"/>
    <w:rsid w:val="00CB7770"/>
    <w:rsid w:val="00CB7EA2"/>
    <w:rsid w:val="00CB7EF3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2F7"/>
    <w:rsid w:val="00CC2456"/>
    <w:rsid w:val="00CC2579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444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E9"/>
    <w:rsid w:val="00CC6E6F"/>
    <w:rsid w:val="00CC75D4"/>
    <w:rsid w:val="00CC7889"/>
    <w:rsid w:val="00CC78CC"/>
    <w:rsid w:val="00CC7939"/>
    <w:rsid w:val="00CC7A3C"/>
    <w:rsid w:val="00CC7B37"/>
    <w:rsid w:val="00CC7CB7"/>
    <w:rsid w:val="00CC7E3A"/>
    <w:rsid w:val="00CC7FCA"/>
    <w:rsid w:val="00CD0099"/>
    <w:rsid w:val="00CD06EE"/>
    <w:rsid w:val="00CD0D52"/>
    <w:rsid w:val="00CD0E79"/>
    <w:rsid w:val="00CD0E95"/>
    <w:rsid w:val="00CD11E5"/>
    <w:rsid w:val="00CD1394"/>
    <w:rsid w:val="00CD1420"/>
    <w:rsid w:val="00CD14C9"/>
    <w:rsid w:val="00CD15FB"/>
    <w:rsid w:val="00CD16E5"/>
    <w:rsid w:val="00CD1926"/>
    <w:rsid w:val="00CD1AC2"/>
    <w:rsid w:val="00CD1B5C"/>
    <w:rsid w:val="00CD207B"/>
    <w:rsid w:val="00CD2090"/>
    <w:rsid w:val="00CD2408"/>
    <w:rsid w:val="00CD267F"/>
    <w:rsid w:val="00CD2D5A"/>
    <w:rsid w:val="00CD2D94"/>
    <w:rsid w:val="00CD2E79"/>
    <w:rsid w:val="00CD2FE3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9B2"/>
    <w:rsid w:val="00CD6D0F"/>
    <w:rsid w:val="00CD6E54"/>
    <w:rsid w:val="00CD6EBB"/>
    <w:rsid w:val="00CD6F69"/>
    <w:rsid w:val="00CD7514"/>
    <w:rsid w:val="00CD7589"/>
    <w:rsid w:val="00CD764F"/>
    <w:rsid w:val="00CD7B7B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C10"/>
    <w:rsid w:val="00CE2CDB"/>
    <w:rsid w:val="00CE30B7"/>
    <w:rsid w:val="00CE3232"/>
    <w:rsid w:val="00CE37E6"/>
    <w:rsid w:val="00CE3957"/>
    <w:rsid w:val="00CE4049"/>
    <w:rsid w:val="00CE40E5"/>
    <w:rsid w:val="00CE414E"/>
    <w:rsid w:val="00CE42B0"/>
    <w:rsid w:val="00CE49D2"/>
    <w:rsid w:val="00CE4A93"/>
    <w:rsid w:val="00CE4CAB"/>
    <w:rsid w:val="00CE4E0C"/>
    <w:rsid w:val="00CE4F54"/>
    <w:rsid w:val="00CE4FE4"/>
    <w:rsid w:val="00CE521E"/>
    <w:rsid w:val="00CE528A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806"/>
    <w:rsid w:val="00CE7A54"/>
    <w:rsid w:val="00CE7C3D"/>
    <w:rsid w:val="00CE7C7E"/>
    <w:rsid w:val="00CE7F21"/>
    <w:rsid w:val="00CF00AA"/>
    <w:rsid w:val="00CF02FF"/>
    <w:rsid w:val="00CF0709"/>
    <w:rsid w:val="00CF0907"/>
    <w:rsid w:val="00CF09E5"/>
    <w:rsid w:val="00CF0B51"/>
    <w:rsid w:val="00CF0C68"/>
    <w:rsid w:val="00CF0EB8"/>
    <w:rsid w:val="00CF0F03"/>
    <w:rsid w:val="00CF11A8"/>
    <w:rsid w:val="00CF13A8"/>
    <w:rsid w:val="00CF1AC8"/>
    <w:rsid w:val="00CF1C0B"/>
    <w:rsid w:val="00CF2245"/>
    <w:rsid w:val="00CF258A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7CC"/>
    <w:rsid w:val="00D06807"/>
    <w:rsid w:val="00D06855"/>
    <w:rsid w:val="00D06952"/>
    <w:rsid w:val="00D069E6"/>
    <w:rsid w:val="00D06C19"/>
    <w:rsid w:val="00D06C44"/>
    <w:rsid w:val="00D07261"/>
    <w:rsid w:val="00D07610"/>
    <w:rsid w:val="00D0765D"/>
    <w:rsid w:val="00D0769B"/>
    <w:rsid w:val="00D077E5"/>
    <w:rsid w:val="00D07982"/>
    <w:rsid w:val="00D07CD5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FE"/>
    <w:rsid w:val="00D11704"/>
    <w:rsid w:val="00D1179B"/>
    <w:rsid w:val="00D117DF"/>
    <w:rsid w:val="00D1186F"/>
    <w:rsid w:val="00D1192B"/>
    <w:rsid w:val="00D11A8E"/>
    <w:rsid w:val="00D11B79"/>
    <w:rsid w:val="00D124C9"/>
    <w:rsid w:val="00D12738"/>
    <w:rsid w:val="00D127B9"/>
    <w:rsid w:val="00D1280D"/>
    <w:rsid w:val="00D12CE1"/>
    <w:rsid w:val="00D12DCA"/>
    <w:rsid w:val="00D130D9"/>
    <w:rsid w:val="00D13238"/>
    <w:rsid w:val="00D13337"/>
    <w:rsid w:val="00D13483"/>
    <w:rsid w:val="00D135DC"/>
    <w:rsid w:val="00D1367B"/>
    <w:rsid w:val="00D13AB8"/>
    <w:rsid w:val="00D13F63"/>
    <w:rsid w:val="00D14385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C7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3BB"/>
    <w:rsid w:val="00D176A8"/>
    <w:rsid w:val="00D17F34"/>
    <w:rsid w:val="00D20972"/>
    <w:rsid w:val="00D209B9"/>
    <w:rsid w:val="00D20A55"/>
    <w:rsid w:val="00D20B52"/>
    <w:rsid w:val="00D210C9"/>
    <w:rsid w:val="00D21907"/>
    <w:rsid w:val="00D21E4A"/>
    <w:rsid w:val="00D21FDB"/>
    <w:rsid w:val="00D223E2"/>
    <w:rsid w:val="00D22848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90E"/>
    <w:rsid w:val="00D25CC2"/>
    <w:rsid w:val="00D25FE4"/>
    <w:rsid w:val="00D26210"/>
    <w:rsid w:val="00D26371"/>
    <w:rsid w:val="00D26BBE"/>
    <w:rsid w:val="00D26DB9"/>
    <w:rsid w:val="00D2709B"/>
    <w:rsid w:val="00D272A1"/>
    <w:rsid w:val="00D27629"/>
    <w:rsid w:val="00D27C13"/>
    <w:rsid w:val="00D30161"/>
    <w:rsid w:val="00D303D0"/>
    <w:rsid w:val="00D30460"/>
    <w:rsid w:val="00D30857"/>
    <w:rsid w:val="00D30C27"/>
    <w:rsid w:val="00D30DC8"/>
    <w:rsid w:val="00D311C4"/>
    <w:rsid w:val="00D31A8B"/>
    <w:rsid w:val="00D31D0E"/>
    <w:rsid w:val="00D32186"/>
    <w:rsid w:val="00D32201"/>
    <w:rsid w:val="00D328C5"/>
    <w:rsid w:val="00D32E34"/>
    <w:rsid w:val="00D32EB0"/>
    <w:rsid w:val="00D32FFE"/>
    <w:rsid w:val="00D3373C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72B3"/>
    <w:rsid w:val="00D373DF"/>
    <w:rsid w:val="00D37440"/>
    <w:rsid w:val="00D375E3"/>
    <w:rsid w:val="00D37698"/>
    <w:rsid w:val="00D37A97"/>
    <w:rsid w:val="00D37C0F"/>
    <w:rsid w:val="00D37DBD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C77"/>
    <w:rsid w:val="00D42D70"/>
    <w:rsid w:val="00D42F02"/>
    <w:rsid w:val="00D43178"/>
    <w:rsid w:val="00D436C7"/>
    <w:rsid w:val="00D4380D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B4A"/>
    <w:rsid w:val="00D45BDB"/>
    <w:rsid w:val="00D45DBD"/>
    <w:rsid w:val="00D463A8"/>
    <w:rsid w:val="00D4676C"/>
    <w:rsid w:val="00D46820"/>
    <w:rsid w:val="00D46948"/>
    <w:rsid w:val="00D46A81"/>
    <w:rsid w:val="00D46ABD"/>
    <w:rsid w:val="00D46DDD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66"/>
    <w:rsid w:val="00D503ED"/>
    <w:rsid w:val="00D503F3"/>
    <w:rsid w:val="00D50637"/>
    <w:rsid w:val="00D5086E"/>
    <w:rsid w:val="00D50A53"/>
    <w:rsid w:val="00D50CE8"/>
    <w:rsid w:val="00D50D5D"/>
    <w:rsid w:val="00D510AA"/>
    <w:rsid w:val="00D510FF"/>
    <w:rsid w:val="00D5117D"/>
    <w:rsid w:val="00D5159A"/>
    <w:rsid w:val="00D51B92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9E"/>
    <w:rsid w:val="00D562B0"/>
    <w:rsid w:val="00D56414"/>
    <w:rsid w:val="00D56420"/>
    <w:rsid w:val="00D56474"/>
    <w:rsid w:val="00D56524"/>
    <w:rsid w:val="00D565C9"/>
    <w:rsid w:val="00D56639"/>
    <w:rsid w:val="00D5698D"/>
    <w:rsid w:val="00D56B8F"/>
    <w:rsid w:val="00D56BD1"/>
    <w:rsid w:val="00D5700B"/>
    <w:rsid w:val="00D57799"/>
    <w:rsid w:val="00D600DA"/>
    <w:rsid w:val="00D6018C"/>
    <w:rsid w:val="00D604BE"/>
    <w:rsid w:val="00D6052E"/>
    <w:rsid w:val="00D6057B"/>
    <w:rsid w:val="00D608DC"/>
    <w:rsid w:val="00D60C68"/>
    <w:rsid w:val="00D60C9D"/>
    <w:rsid w:val="00D60F52"/>
    <w:rsid w:val="00D6124F"/>
    <w:rsid w:val="00D616EE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712"/>
    <w:rsid w:val="00D649E0"/>
    <w:rsid w:val="00D64A7E"/>
    <w:rsid w:val="00D64ED5"/>
    <w:rsid w:val="00D65B2F"/>
    <w:rsid w:val="00D65BBE"/>
    <w:rsid w:val="00D668A9"/>
    <w:rsid w:val="00D66CA4"/>
    <w:rsid w:val="00D66E7E"/>
    <w:rsid w:val="00D67357"/>
    <w:rsid w:val="00D67772"/>
    <w:rsid w:val="00D67954"/>
    <w:rsid w:val="00D700F4"/>
    <w:rsid w:val="00D70193"/>
    <w:rsid w:val="00D7026A"/>
    <w:rsid w:val="00D70C8B"/>
    <w:rsid w:val="00D70CA1"/>
    <w:rsid w:val="00D70DC9"/>
    <w:rsid w:val="00D71159"/>
    <w:rsid w:val="00D71171"/>
    <w:rsid w:val="00D712C3"/>
    <w:rsid w:val="00D712D0"/>
    <w:rsid w:val="00D7144E"/>
    <w:rsid w:val="00D716B7"/>
    <w:rsid w:val="00D71946"/>
    <w:rsid w:val="00D721B9"/>
    <w:rsid w:val="00D72207"/>
    <w:rsid w:val="00D722D1"/>
    <w:rsid w:val="00D72A9A"/>
    <w:rsid w:val="00D72AA3"/>
    <w:rsid w:val="00D72C5A"/>
    <w:rsid w:val="00D731F0"/>
    <w:rsid w:val="00D73416"/>
    <w:rsid w:val="00D7342F"/>
    <w:rsid w:val="00D735D5"/>
    <w:rsid w:val="00D736DF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31A"/>
    <w:rsid w:val="00D753CD"/>
    <w:rsid w:val="00D75881"/>
    <w:rsid w:val="00D75E8A"/>
    <w:rsid w:val="00D75EB8"/>
    <w:rsid w:val="00D76001"/>
    <w:rsid w:val="00D76236"/>
    <w:rsid w:val="00D7635F"/>
    <w:rsid w:val="00D7657B"/>
    <w:rsid w:val="00D76B16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91F"/>
    <w:rsid w:val="00D82E08"/>
    <w:rsid w:val="00D8354E"/>
    <w:rsid w:val="00D83647"/>
    <w:rsid w:val="00D838D4"/>
    <w:rsid w:val="00D83903"/>
    <w:rsid w:val="00D83ADC"/>
    <w:rsid w:val="00D83F42"/>
    <w:rsid w:val="00D843DD"/>
    <w:rsid w:val="00D84437"/>
    <w:rsid w:val="00D84627"/>
    <w:rsid w:val="00D846F7"/>
    <w:rsid w:val="00D84926"/>
    <w:rsid w:val="00D84D17"/>
    <w:rsid w:val="00D84E69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93"/>
    <w:rsid w:val="00D85DB0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D71"/>
    <w:rsid w:val="00D91052"/>
    <w:rsid w:val="00D91264"/>
    <w:rsid w:val="00D912AD"/>
    <w:rsid w:val="00D913B1"/>
    <w:rsid w:val="00D913F3"/>
    <w:rsid w:val="00D914F8"/>
    <w:rsid w:val="00D91896"/>
    <w:rsid w:val="00D91CD7"/>
    <w:rsid w:val="00D91D93"/>
    <w:rsid w:val="00D91E13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6279"/>
    <w:rsid w:val="00D9630D"/>
    <w:rsid w:val="00D965C0"/>
    <w:rsid w:val="00D967A2"/>
    <w:rsid w:val="00D967FD"/>
    <w:rsid w:val="00D9690B"/>
    <w:rsid w:val="00D96AA8"/>
    <w:rsid w:val="00D97AA6"/>
    <w:rsid w:val="00D97D0E"/>
    <w:rsid w:val="00D97DE4"/>
    <w:rsid w:val="00DA0053"/>
    <w:rsid w:val="00DA0306"/>
    <w:rsid w:val="00DA03A8"/>
    <w:rsid w:val="00DA0688"/>
    <w:rsid w:val="00DA0964"/>
    <w:rsid w:val="00DA0A59"/>
    <w:rsid w:val="00DA0ABC"/>
    <w:rsid w:val="00DA0AF9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EA"/>
    <w:rsid w:val="00DA23DA"/>
    <w:rsid w:val="00DA280C"/>
    <w:rsid w:val="00DA28E4"/>
    <w:rsid w:val="00DA2BDF"/>
    <w:rsid w:val="00DA2F47"/>
    <w:rsid w:val="00DA318D"/>
    <w:rsid w:val="00DA32E5"/>
    <w:rsid w:val="00DA344E"/>
    <w:rsid w:val="00DA37A8"/>
    <w:rsid w:val="00DA3C2E"/>
    <w:rsid w:val="00DA3E57"/>
    <w:rsid w:val="00DA3E97"/>
    <w:rsid w:val="00DA42F8"/>
    <w:rsid w:val="00DA4457"/>
    <w:rsid w:val="00DA461E"/>
    <w:rsid w:val="00DA470C"/>
    <w:rsid w:val="00DA47CC"/>
    <w:rsid w:val="00DA4916"/>
    <w:rsid w:val="00DA4B9A"/>
    <w:rsid w:val="00DA519B"/>
    <w:rsid w:val="00DA5B74"/>
    <w:rsid w:val="00DA5D52"/>
    <w:rsid w:val="00DA5DFA"/>
    <w:rsid w:val="00DA62B6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B0176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CD2"/>
    <w:rsid w:val="00DB50E7"/>
    <w:rsid w:val="00DB51FC"/>
    <w:rsid w:val="00DB5300"/>
    <w:rsid w:val="00DB5333"/>
    <w:rsid w:val="00DB58DD"/>
    <w:rsid w:val="00DB6018"/>
    <w:rsid w:val="00DB642E"/>
    <w:rsid w:val="00DB64D5"/>
    <w:rsid w:val="00DB6601"/>
    <w:rsid w:val="00DB666A"/>
    <w:rsid w:val="00DB6974"/>
    <w:rsid w:val="00DB69A7"/>
    <w:rsid w:val="00DB6A3B"/>
    <w:rsid w:val="00DB6AA6"/>
    <w:rsid w:val="00DB6AF6"/>
    <w:rsid w:val="00DB6B70"/>
    <w:rsid w:val="00DB6C6D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6AC"/>
    <w:rsid w:val="00DC2717"/>
    <w:rsid w:val="00DC28C3"/>
    <w:rsid w:val="00DC2CC4"/>
    <w:rsid w:val="00DC2D2F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7A5"/>
    <w:rsid w:val="00DC5AF1"/>
    <w:rsid w:val="00DC5BD8"/>
    <w:rsid w:val="00DC60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85F"/>
    <w:rsid w:val="00DD2E12"/>
    <w:rsid w:val="00DD31E3"/>
    <w:rsid w:val="00DD32CA"/>
    <w:rsid w:val="00DD3314"/>
    <w:rsid w:val="00DD3345"/>
    <w:rsid w:val="00DD3A2C"/>
    <w:rsid w:val="00DD3B59"/>
    <w:rsid w:val="00DD40DE"/>
    <w:rsid w:val="00DD40E3"/>
    <w:rsid w:val="00DD434B"/>
    <w:rsid w:val="00DD451B"/>
    <w:rsid w:val="00DD4721"/>
    <w:rsid w:val="00DD487A"/>
    <w:rsid w:val="00DD5049"/>
    <w:rsid w:val="00DD50D5"/>
    <w:rsid w:val="00DD5380"/>
    <w:rsid w:val="00DD5517"/>
    <w:rsid w:val="00DD57F9"/>
    <w:rsid w:val="00DD5D38"/>
    <w:rsid w:val="00DD5DE3"/>
    <w:rsid w:val="00DD5E18"/>
    <w:rsid w:val="00DD60A7"/>
    <w:rsid w:val="00DD6220"/>
    <w:rsid w:val="00DD6488"/>
    <w:rsid w:val="00DD6831"/>
    <w:rsid w:val="00DD6F6F"/>
    <w:rsid w:val="00DD6F89"/>
    <w:rsid w:val="00DD7030"/>
    <w:rsid w:val="00DD7357"/>
    <w:rsid w:val="00DD7583"/>
    <w:rsid w:val="00DD77CB"/>
    <w:rsid w:val="00DD78C4"/>
    <w:rsid w:val="00DD7978"/>
    <w:rsid w:val="00DD7B5C"/>
    <w:rsid w:val="00DD7BA6"/>
    <w:rsid w:val="00DD7E2F"/>
    <w:rsid w:val="00DE0213"/>
    <w:rsid w:val="00DE03F2"/>
    <w:rsid w:val="00DE04BA"/>
    <w:rsid w:val="00DE08E3"/>
    <w:rsid w:val="00DE0C53"/>
    <w:rsid w:val="00DE1131"/>
    <w:rsid w:val="00DE1D24"/>
    <w:rsid w:val="00DE1FC4"/>
    <w:rsid w:val="00DE206E"/>
    <w:rsid w:val="00DE2138"/>
    <w:rsid w:val="00DE21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697"/>
    <w:rsid w:val="00DE7806"/>
    <w:rsid w:val="00DE7A62"/>
    <w:rsid w:val="00DE7B1C"/>
    <w:rsid w:val="00DE7F67"/>
    <w:rsid w:val="00DF02A2"/>
    <w:rsid w:val="00DF04F6"/>
    <w:rsid w:val="00DF0502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E"/>
    <w:rsid w:val="00DF1FB7"/>
    <w:rsid w:val="00DF2170"/>
    <w:rsid w:val="00DF2248"/>
    <w:rsid w:val="00DF2580"/>
    <w:rsid w:val="00DF27CC"/>
    <w:rsid w:val="00DF2AC1"/>
    <w:rsid w:val="00DF2BC4"/>
    <w:rsid w:val="00DF37A3"/>
    <w:rsid w:val="00DF37CE"/>
    <w:rsid w:val="00DF3827"/>
    <w:rsid w:val="00DF383A"/>
    <w:rsid w:val="00DF38E7"/>
    <w:rsid w:val="00DF3D3F"/>
    <w:rsid w:val="00DF3D85"/>
    <w:rsid w:val="00DF3EB4"/>
    <w:rsid w:val="00DF3FCB"/>
    <w:rsid w:val="00DF3FD8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495"/>
    <w:rsid w:val="00DF565A"/>
    <w:rsid w:val="00DF5787"/>
    <w:rsid w:val="00DF57D3"/>
    <w:rsid w:val="00DF580A"/>
    <w:rsid w:val="00DF583C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703C"/>
    <w:rsid w:val="00DF7147"/>
    <w:rsid w:val="00DF7360"/>
    <w:rsid w:val="00DF773A"/>
    <w:rsid w:val="00DF7A8B"/>
    <w:rsid w:val="00DF7B36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68A"/>
    <w:rsid w:val="00E026C7"/>
    <w:rsid w:val="00E02718"/>
    <w:rsid w:val="00E02ADE"/>
    <w:rsid w:val="00E02CDE"/>
    <w:rsid w:val="00E02EB1"/>
    <w:rsid w:val="00E03039"/>
    <w:rsid w:val="00E03398"/>
    <w:rsid w:val="00E03CA1"/>
    <w:rsid w:val="00E03F16"/>
    <w:rsid w:val="00E043BD"/>
    <w:rsid w:val="00E044E9"/>
    <w:rsid w:val="00E0451D"/>
    <w:rsid w:val="00E04777"/>
    <w:rsid w:val="00E0477C"/>
    <w:rsid w:val="00E04D23"/>
    <w:rsid w:val="00E04FC3"/>
    <w:rsid w:val="00E05072"/>
    <w:rsid w:val="00E053E1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E1"/>
    <w:rsid w:val="00E15E2F"/>
    <w:rsid w:val="00E1606C"/>
    <w:rsid w:val="00E1615D"/>
    <w:rsid w:val="00E16219"/>
    <w:rsid w:val="00E1630B"/>
    <w:rsid w:val="00E1676B"/>
    <w:rsid w:val="00E16D69"/>
    <w:rsid w:val="00E16E12"/>
    <w:rsid w:val="00E17452"/>
    <w:rsid w:val="00E17B75"/>
    <w:rsid w:val="00E17BC6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FDF"/>
    <w:rsid w:val="00E21FF6"/>
    <w:rsid w:val="00E21FFF"/>
    <w:rsid w:val="00E22436"/>
    <w:rsid w:val="00E228E0"/>
    <w:rsid w:val="00E228F9"/>
    <w:rsid w:val="00E22CDC"/>
    <w:rsid w:val="00E22F96"/>
    <w:rsid w:val="00E232CB"/>
    <w:rsid w:val="00E23634"/>
    <w:rsid w:val="00E23699"/>
    <w:rsid w:val="00E2379F"/>
    <w:rsid w:val="00E238D9"/>
    <w:rsid w:val="00E23BFA"/>
    <w:rsid w:val="00E23EB0"/>
    <w:rsid w:val="00E241E5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624"/>
    <w:rsid w:val="00E27B89"/>
    <w:rsid w:val="00E27E37"/>
    <w:rsid w:val="00E27FCD"/>
    <w:rsid w:val="00E308E2"/>
    <w:rsid w:val="00E30A87"/>
    <w:rsid w:val="00E30BE1"/>
    <w:rsid w:val="00E30E82"/>
    <w:rsid w:val="00E30FD8"/>
    <w:rsid w:val="00E31146"/>
    <w:rsid w:val="00E311E9"/>
    <w:rsid w:val="00E31263"/>
    <w:rsid w:val="00E3133F"/>
    <w:rsid w:val="00E31434"/>
    <w:rsid w:val="00E318BA"/>
    <w:rsid w:val="00E31A14"/>
    <w:rsid w:val="00E31B10"/>
    <w:rsid w:val="00E31D42"/>
    <w:rsid w:val="00E31E2F"/>
    <w:rsid w:val="00E32379"/>
    <w:rsid w:val="00E324ED"/>
    <w:rsid w:val="00E32688"/>
    <w:rsid w:val="00E32A08"/>
    <w:rsid w:val="00E32B88"/>
    <w:rsid w:val="00E32F07"/>
    <w:rsid w:val="00E33122"/>
    <w:rsid w:val="00E331BC"/>
    <w:rsid w:val="00E33976"/>
    <w:rsid w:val="00E33AE4"/>
    <w:rsid w:val="00E33D52"/>
    <w:rsid w:val="00E34012"/>
    <w:rsid w:val="00E3411B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C4F"/>
    <w:rsid w:val="00E36080"/>
    <w:rsid w:val="00E360BF"/>
    <w:rsid w:val="00E360E0"/>
    <w:rsid w:val="00E36358"/>
    <w:rsid w:val="00E36594"/>
    <w:rsid w:val="00E366DC"/>
    <w:rsid w:val="00E36794"/>
    <w:rsid w:val="00E367CF"/>
    <w:rsid w:val="00E36ABB"/>
    <w:rsid w:val="00E36B0E"/>
    <w:rsid w:val="00E36C88"/>
    <w:rsid w:val="00E36D58"/>
    <w:rsid w:val="00E36D68"/>
    <w:rsid w:val="00E374EA"/>
    <w:rsid w:val="00E3751E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9FD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603F"/>
    <w:rsid w:val="00E46437"/>
    <w:rsid w:val="00E46E10"/>
    <w:rsid w:val="00E473A7"/>
    <w:rsid w:val="00E474C9"/>
    <w:rsid w:val="00E47695"/>
    <w:rsid w:val="00E476E5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838"/>
    <w:rsid w:val="00E528D4"/>
    <w:rsid w:val="00E529D9"/>
    <w:rsid w:val="00E52D6E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CB0"/>
    <w:rsid w:val="00E57CF6"/>
    <w:rsid w:val="00E6007B"/>
    <w:rsid w:val="00E600DF"/>
    <w:rsid w:val="00E602B4"/>
    <w:rsid w:val="00E60549"/>
    <w:rsid w:val="00E6062D"/>
    <w:rsid w:val="00E60677"/>
    <w:rsid w:val="00E6088B"/>
    <w:rsid w:val="00E60BAF"/>
    <w:rsid w:val="00E60E06"/>
    <w:rsid w:val="00E610DB"/>
    <w:rsid w:val="00E6151D"/>
    <w:rsid w:val="00E61916"/>
    <w:rsid w:val="00E61A02"/>
    <w:rsid w:val="00E61A25"/>
    <w:rsid w:val="00E61E77"/>
    <w:rsid w:val="00E62027"/>
    <w:rsid w:val="00E6204A"/>
    <w:rsid w:val="00E6249B"/>
    <w:rsid w:val="00E626C3"/>
    <w:rsid w:val="00E62B63"/>
    <w:rsid w:val="00E62CB9"/>
    <w:rsid w:val="00E62F3D"/>
    <w:rsid w:val="00E6386B"/>
    <w:rsid w:val="00E639C0"/>
    <w:rsid w:val="00E639EA"/>
    <w:rsid w:val="00E643BA"/>
    <w:rsid w:val="00E64510"/>
    <w:rsid w:val="00E64A9C"/>
    <w:rsid w:val="00E64DBC"/>
    <w:rsid w:val="00E64E4B"/>
    <w:rsid w:val="00E657AB"/>
    <w:rsid w:val="00E65979"/>
    <w:rsid w:val="00E65E6F"/>
    <w:rsid w:val="00E6601E"/>
    <w:rsid w:val="00E660E1"/>
    <w:rsid w:val="00E661B2"/>
    <w:rsid w:val="00E661C7"/>
    <w:rsid w:val="00E66306"/>
    <w:rsid w:val="00E665E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126F"/>
    <w:rsid w:val="00E7156C"/>
    <w:rsid w:val="00E71731"/>
    <w:rsid w:val="00E71A3B"/>
    <w:rsid w:val="00E71CD3"/>
    <w:rsid w:val="00E71D4E"/>
    <w:rsid w:val="00E71DA1"/>
    <w:rsid w:val="00E72194"/>
    <w:rsid w:val="00E72758"/>
    <w:rsid w:val="00E7287A"/>
    <w:rsid w:val="00E729A6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42FD"/>
    <w:rsid w:val="00E743A2"/>
    <w:rsid w:val="00E74467"/>
    <w:rsid w:val="00E745E0"/>
    <w:rsid w:val="00E74725"/>
    <w:rsid w:val="00E74CA9"/>
    <w:rsid w:val="00E74CC6"/>
    <w:rsid w:val="00E74DEE"/>
    <w:rsid w:val="00E752BE"/>
    <w:rsid w:val="00E7559D"/>
    <w:rsid w:val="00E75654"/>
    <w:rsid w:val="00E757CF"/>
    <w:rsid w:val="00E75A46"/>
    <w:rsid w:val="00E75B0E"/>
    <w:rsid w:val="00E75DFB"/>
    <w:rsid w:val="00E765FE"/>
    <w:rsid w:val="00E76823"/>
    <w:rsid w:val="00E76972"/>
    <w:rsid w:val="00E76A4A"/>
    <w:rsid w:val="00E76DCB"/>
    <w:rsid w:val="00E77500"/>
    <w:rsid w:val="00E77DFA"/>
    <w:rsid w:val="00E80007"/>
    <w:rsid w:val="00E80236"/>
    <w:rsid w:val="00E8084F"/>
    <w:rsid w:val="00E80B1B"/>
    <w:rsid w:val="00E80CEF"/>
    <w:rsid w:val="00E80D8D"/>
    <w:rsid w:val="00E80D9E"/>
    <w:rsid w:val="00E814EB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535"/>
    <w:rsid w:val="00E8459B"/>
    <w:rsid w:val="00E84993"/>
    <w:rsid w:val="00E84ACD"/>
    <w:rsid w:val="00E84DA5"/>
    <w:rsid w:val="00E84E59"/>
    <w:rsid w:val="00E8510B"/>
    <w:rsid w:val="00E8550C"/>
    <w:rsid w:val="00E85898"/>
    <w:rsid w:val="00E85AF1"/>
    <w:rsid w:val="00E85FC8"/>
    <w:rsid w:val="00E8601C"/>
    <w:rsid w:val="00E86323"/>
    <w:rsid w:val="00E86360"/>
    <w:rsid w:val="00E863E5"/>
    <w:rsid w:val="00E864A2"/>
    <w:rsid w:val="00E864B1"/>
    <w:rsid w:val="00E8678D"/>
    <w:rsid w:val="00E86EB4"/>
    <w:rsid w:val="00E87038"/>
    <w:rsid w:val="00E8708B"/>
    <w:rsid w:val="00E87174"/>
    <w:rsid w:val="00E872CF"/>
    <w:rsid w:val="00E876B4"/>
    <w:rsid w:val="00E87827"/>
    <w:rsid w:val="00E87922"/>
    <w:rsid w:val="00E8797E"/>
    <w:rsid w:val="00E87CBB"/>
    <w:rsid w:val="00E90077"/>
    <w:rsid w:val="00E9049B"/>
    <w:rsid w:val="00E90609"/>
    <w:rsid w:val="00E90940"/>
    <w:rsid w:val="00E90AD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DFA"/>
    <w:rsid w:val="00E9376D"/>
    <w:rsid w:val="00E93D0D"/>
    <w:rsid w:val="00E93E6F"/>
    <w:rsid w:val="00E93F87"/>
    <w:rsid w:val="00E940FB"/>
    <w:rsid w:val="00E94514"/>
    <w:rsid w:val="00E94530"/>
    <w:rsid w:val="00E948CB"/>
    <w:rsid w:val="00E94AB9"/>
    <w:rsid w:val="00E94D9C"/>
    <w:rsid w:val="00E95540"/>
    <w:rsid w:val="00E956F8"/>
    <w:rsid w:val="00E95705"/>
    <w:rsid w:val="00E958B5"/>
    <w:rsid w:val="00E95A63"/>
    <w:rsid w:val="00E95AEF"/>
    <w:rsid w:val="00E95BEA"/>
    <w:rsid w:val="00E95D04"/>
    <w:rsid w:val="00E95E30"/>
    <w:rsid w:val="00E962B8"/>
    <w:rsid w:val="00E96389"/>
    <w:rsid w:val="00E96450"/>
    <w:rsid w:val="00E96468"/>
    <w:rsid w:val="00E966A9"/>
    <w:rsid w:val="00E96726"/>
    <w:rsid w:val="00E96751"/>
    <w:rsid w:val="00E96942"/>
    <w:rsid w:val="00E96A28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1190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B60"/>
    <w:rsid w:val="00EA3E46"/>
    <w:rsid w:val="00EA41C9"/>
    <w:rsid w:val="00EA4252"/>
    <w:rsid w:val="00EA43DC"/>
    <w:rsid w:val="00EA468F"/>
    <w:rsid w:val="00EA473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AE5"/>
    <w:rsid w:val="00EA7CAF"/>
    <w:rsid w:val="00EA7F25"/>
    <w:rsid w:val="00EB0918"/>
    <w:rsid w:val="00EB09E5"/>
    <w:rsid w:val="00EB0A42"/>
    <w:rsid w:val="00EB0BEE"/>
    <w:rsid w:val="00EB0EB1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820"/>
    <w:rsid w:val="00EB3971"/>
    <w:rsid w:val="00EB3ACD"/>
    <w:rsid w:val="00EB415C"/>
    <w:rsid w:val="00EB423B"/>
    <w:rsid w:val="00EB499D"/>
    <w:rsid w:val="00EB4D34"/>
    <w:rsid w:val="00EB503B"/>
    <w:rsid w:val="00EB5099"/>
    <w:rsid w:val="00EB52B0"/>
    <w:rsid w:val="00EB52F2"/>
    <w:rsid w:val="00EB53A1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FA3"/>
    <w:rsid w:val="00EB6FB7"/>
    <w:rsid w:val="00EB74FC"/>
    <w:rsid w:val="00EB75EE"/>
    <w:rsid w:val="00EB778A"/>
    <w:rsid w:val="00EB784C"/>
    <w:rsid w:val="00EB7E50"/>
    <w:rsid w:val="00EC001A"/>
    <w:rsid w:val="00EC0061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F27"/>
    <w:rsid w:val="00EC20C1"/>
    <w:rsid w:val="00EC2418"/>
    <w:rsid w:val="00EC27BC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CE3"/>
    <w:rsid w:val="00EC612B"/>
    <w:rsid w:val="00EC6277"/>
    <w:rsid w:val="00EC62A2"/>
    <w:rsid w:val="00EC62DF"/>
    <w:rsid w:val="00EC6DC1"/>
    <w:rsid w:val="00EC72DC"/>
    <w:rsid w:val="00EC72F4"/>
    <w:rsid w:val="00EC77A3"/>
    <w:rsid w:val="00EC7CA4"/>
    <w:rsid w:val="00EC7D63"/>
    <w:rsid w:val="00EC7DC7"/>
    <w:rsid w:val="00ED0094"/>
    <w:rsid w:val="00ED010A"/>
    <w:rsid w:val="00ED02C3"/>
    <w:rsid w:val="00ED05DA"/>
    <w:rsid w:val="00ED0666"/>
    <w:rsid w:val="00ED06A6"/>
    <w:rsid w:val="00ED06B1"/>
    <w:rsid w:val="00ED0792"/>
    <w:rsid w:val="00ED0BC2"/>
    <w:rsid w:val="00ED0D2B"/>
    <w:rsid w:val="00ED0E7D"/>
    <w:rsid w:val="00ED145A"/>
    <w:rsid w:val="00ED15D4"/>
    <w:rsid w:val="00ED1A38"/>
    <w:rsid w:val="00ED1CE7"/>
    <w:rsid w:val="00ED1E8C"/>
    <w:rsid w:val="00ED1F3D"/>
    <w:rsid w:val="00ED23E3"/>
    <w:rsid w:val="00ED2650"/>
    <w:rsid w:val="00ED26CE"/>
    <w:rsid w:val="00ED2723"/>
    <w:rsid w:val="00ED28AE"/>
    <w:rsid w:val="00ED2AB0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6166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A90"/>
    <w:rsid w:val="00ED7AC7"/>
    <w:rsid w:val="00ED7CBE"/>
    <w:rsid w:val="00ED7EB1"/>
    <w:rsid w:val="00EE0FFD"/>
    <w:rsid w:val="00EE135E"/>
    <w:rsid w:val="00EE142E"/>
    <w:rsid w:val="00EE14AD"/>
    <w:rsid w:val="00EE14F3"/>
    <w:rsid w:val="00EE1968"/>
    <w:rsid w:val="00EE1BB8"/>
    <w:rsid w:val="00EE21A6"/>
    <w:rsid w:val="00EE22B5"/>
    <w:rsid w:val="00EE2577"/>
    <w:rsid w:val="00EE2614"/>
    <w:rsid w:val="00EE2A96"/>
    <w:rsid w:val="00EE2D25"/>
    <w:rsid w:val="00EE2D69"/>
    <w:rsid w:val="00EE2E12"/>
    <w:rsid w:val="00EE303A"/>
    <w:rsid w:val="00EE375E"/>
    <w:rsid w:val="00EE3E97"/>
    <w:rsid w:val="00EE3F4B"/>
    <w:rsid w:val="00EE400E"/>
    <w:rsid w:val="00EE4086"/>
    <w:rsid w:val="00EE42FB"/>
    <w:rsid w:val="00EE439B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9F4"/>
    <w:rsid w:val="00EE7D96"/>
    <w:rsid w:val="00EF002B"/>
    <w:rsid w:val="00EF00D8"/>
    <w:rsid w:val="00EF0328"/>
    <w:rsid w:val="00EF0346"/>
    <w:rsid w:val="00EF0553"/>
    <w:rsid w:val="00EF0718"/>
    <w:rsid w:val="00EF0DAE"/>
    <w:rsid w:val="00EF11D4"/>
    <w:rsid w:val="00EF1D84"/>
    <w:rsid w:val="00EF1EEA"/>
    <w:rsid w:val="00EF1F00"/>
    <w:rsid w:val="00EF1F1A"/>
    <w:rsid w:val="00EF2219"/>
    <w:rsid w:val="00EF385D"/>
    <w:rsid w:val="00EF38D5"/>
    <w:rsid w:val="00EF3BC9"/>
    <w:rsid w:val="00EF41FB"/>
    <w:rsid w:val="00EF481D"/>
    <w:rsid w:val="00EF4D7E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DB"/>
    <w:rsid w:val="00EF6AB4"/>
    <w:rsid w:val="00EF6DBB"/>
    <w:rsid w:val="00EF6EA8"/>
    <w:rsid w:val="00EF7039"/>
    <w:rsid w:val="00EF71C6"/>
    <w:rsid w:val="00EF71E1"/>
    <w:rsid w:val="00EF7364"/>
    <w:rsid w:val="00EF739D"/>
    <w:rsid w:val="00EF73FC"/>
    <w:rsid w:val="00EF74DE"/>
    <w:rsid w:val="00EF75C5"/>
    <w:rsid w:val="00EF77C3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ACC"/>
    <w:rsid w:val="00F02E4F"/>
    <w:rsid w:val="00F02F1A"/>
    <w:rsid w:val="00F0308D"/>
    <w:rsid w:val="00F030C1"/>
    <w:rsid w:val="00F037DA"/>
    <w:rsid w:val="00F039A7"/>
    <w:rsid w:val="00F03AF7"/>
    <w:rsid w:val="00F03B1B"/>
    <w:rsid w:val="00F03D46"/>
    <w:rsid w:val="00F042B4"/>
    <w:rsid w:val="00F0477D"/>
    <w:rsid w:val="00F04C2F"/>
    <w:rsid w:val="00F04DC8"/>
    <w:rsid w:val="00F04E41"/>
    <w:rsid w:val="00F04EFA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E12"/>
    <w:rsid w:val="00F0719A"/>
    <w:rsid w:val="00F0726B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B7"/>
    <w:rsid w:val="00F12B27"/>
    <w:rsid w:val="00F12DF2"/>
    <w:rsid w:val="00F130BB"/>
    <w:rsid w:val="00F131D1"/>
    <w:rsid w:val="00F13E4B"/>
    <w:rsid w:val="00F13F5A"/>
    <w:rsid w:val="00F14080"/>
    <w:rsid w:val="00F140DA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783"/>
    <w:rsid w:val="00F21D0D"/>
    <w:rsid w:val="00F21D5D"/>
    <w:rsid w:val="00F2227B"/>
    <w:rsid w:val="00F223B6"/>
    <w:rsid w:val="00F224DE"/>
    <w:rsid w:val="00F2271E"/>
    <w:rsid w:val="00F230A3"/>
    <w:rsid w:val="00F233F6"/>
    <w:rsid w:val="00F2379E"/>
    <w:rsid w:val="00F23837"/>
    <w:rsid w:val="00F238A5"/>
    <w:rsid w:val="00F23940"/>
    <w:rsid w:val="00F239C0"/>
    <w:rsid w:val="00F23F36"/>
    <w:rsid w:val="00F240B5"/>
    <w:rsid w:val="00F24141"/>
    <w:rsid w:val="00F24474"/>
    <w:rsid w:val="00F246DE"/>
    <w:rsid w:val="00F246EB"/>
    <w:rsid w:val="00F24739"/>
    <w:rsid w:val="00F24AF8"/>
    <w:rsid w:val="00F24CA8"/>
    <w:rsid w:val="00F24EC5"/>
    <w:rsid w:val="00F25003"/>
    <w:rsid w:val="00F251E1"/>
    <w:rsid w:val="00F255B3"/>
    <w:rsid w:val="00F258E6"/>
    <w:rsid w:val="00F259DD"/>
    <w:rsid w:val="00F25AD5"/>
    <w:rsid w:val="00F262DE"/>
    <w:rsid w:val="00F263CA"/>
    <w:rsid w:val="00F2680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EC"/>
    <w:rsid w:val="00F27F9C"/>
    <w:rsid w:val="00F30163"/>
    <w:rsid w:val="00F30DF9"/>
    <w:rsid w:val="00F30F67"/>
    <w:rsid w:val="00F315F5"/>
    <w:rsid w:val="00F3165A"/>
    <w:rsid w:val="00F31875"/>
    <w:rsid w:val="00F31A50"/>
    <w:rsid w:val="00F31E07"/>
    <w:rsid w:val="00F31F8C"/>
    <w:rsid w:val="00F322EA"/>
    <w:rsid w:val="00F3248B"/>
    <w:rsid w:val="00F32788"/>
    <w:rsid w:val="00F32A0B"/>
    <w:rsid w:val="00F32EC1"/>
    <w:rsid w:val="00F3333F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C90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9AF"/>
    <w:rsid w:val="00F40A54"/>
    <w:rsid w:val="00F40AAD"/>
    <w:rsid w:val="00F40CB4"/>
    <w:rsid w:val="00F40FB0"/>
    <w:rsid w:val="00F40FC4"/>
    <w:rsid w:val="00F411DD"/>
    <w:rsid w:val="00F418AB"/>
    <w:rsid w:val="00F41A99"/>
    <w:rsid w:val="00F41DAD"/>
    <w:rsid w:val="00F41DAE"/>
    <w:rsid w:val="00F41DDD"/>
    <w:rsid w:val="00F41E41"/>
    <w:rsid w:val="00F42135"/>
    <w:rsid w:val="00F421BE"/>
    <w:rsid w:val="00F42398"/>
    <w:rsid w:val="00F42649"/>
    <w:rsid w:val="00F4274A"/>
    <w:rsid w:val="00F4280D"/>
    <w:rsid w:val="00F428DA"/>
    <w:rsid w:val="00F42C8B"/>
    <w:rsid w:val="00F42D85"/>
    <w:rsid w:val="00F42F33"/>
    <w:rsid w:val="00F430DF"/>
    <w:rsid w:val="00F4333B"/>
    <w:rsid w:val="00F436C9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5B"/>
    <w:rsid w:val="00F44115"/>
    <w:rsid w:val="00F44276"/>
    <w:rsid w:val="00F442E5"/>
    <w:rsid w:val="00F4473B"/>
    <w:rsid w:val="00F4479D"/>
    <w:rsid w:val="00F44808"/>
    <w:rsid w:val="00F44959"/>
    <w:rsid w:val="00F44E15"/>
    <w:rsid w:val="00F454E5"/>
    <w:rsid w:val="00F457F3"/>
    <w:rsid w:val="00F45A30"/>
    <w:rsid w:val="00F4601B"/>
    <w:rsid w:val="00F463BC"/>
    <w:rsid w:val="00F4656C"/>
    <w:rsid w:val="00F4660B"/>
    <w:rsid w:val="00F46A2A"/>
    <w:rsid w:val="00F46AC1"/>
    <w:rsid w:val="00F46B37"/>
    <w:rsid w:val="00F46C82"/>
    <w:rsid w:val="00F46EF9"/>
    <w:rsid w:val="00F473E5"/>
    <w:rsid w:val="00F47C75"/>
    <w:rsid w:val="00F47DD3"/>
    <w:rsid w:val="00F47E50"/>
    <w:rsid w:val="00F47E6F"/>
    <w:rsid w:val="00F47EC2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C3F"/>
    <w:rsid w:val="00F51D6B"/>
    <w:rsid w:val="00F51EB4"/>
    <w:rsid w:val="00F51F72"/>
    <w:rsid w:val="00F52195"/>
    <w:rsid w:val="00F522AC"/>
    <w:rsid w:val="00F5276A"/>
    <w:rsid w:val="00F527DF"/>
    <w:rsid w:val="00F528FA"/>
    <w:rsid w:val="00F529BE"/>
    <w:rsid w:val="00F52B09"/>
    <w:rsid w:val="00F52C3C"/>
    <w:rsid w:val="00F52E62"/>
    <w:rsid w:val="00F530AD"/>
    <w:rsid w:val="00F531EC"/>
    <w:rsid w:val="00F53570"/>
    <w:rsid w:val="00F53AFE"/>
    <w:rsid w:val="00F54060"/>
    <w:rsid w:val="00F5410F"/>
    <w:rsid w:val="00F542F3"/>
    <w:rsid w:val="00F54A49"/>
    <w:rsid w:val="00F54CB9"/>
    <w:rsid w:val="00F54D38"/>
    <w:rsid w:val="00F54EB0"/>
    <w:rsid w:val="00F5505B"/>
    <w:rsid w:val="00F550AA"/>
    <w:rsid w:val="00F55438"/>
    <w:rsid w:val="00F55552"/>
    <w:rsid w:val="00F55E00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D96"/>
    <w:rsid w:val="00F6211D"/>
    <w:rsid w:val="00F62353"/>
    <w:rsid w:val="00F62722"/>
    <w:rsid w:val="00F62A85"/>
    <w:rsid w:val="00F62B72"/>
    <w:rsid w:val="00F62C3E"/>
    <w:rsid w:val="00F635C5"/>
    <w:rsid w:val="00F63702"/>
    <w:rsid w:val="00F63932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82E"/>
    <w:rsid w:val="00F65AEF"/>
    <w:rsid w:val="00F65D5E"/>
    <w:rsid w:val="00F660CC"/>
    <w:rsid w:val="00F6611A"/>
    <w:rsid w:val="00F66154"/>
    <w:rsid w:val="00F661C9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6B5"/>
    <w:rsid w:val="00F756C3"/>
    <w:rsid w:val="00F75A78"/>
    <w:rsid w:val="00F75D00"/>
    <w:rsid w:val="00F75F87"/>
    <w:rsid w:val="00F761EE"/>
    <w:rsid w:val="00F76366"/>
    <w:rsid w:val="00F7652A"/>
    <w:rsid w:val="00F76798"/>
    <w:rsid w:val="00F768E2"/>
    <w:rsid w:val="00F76919"/>
    <w:rsid w:val="00F76D6C"/>
    <w:rsid w:val="00F76E9A"/>
    <w:rsid w:val="00F76FDC"/>
    <w:rsid w:val="00F775D7"/>
    <w:rsid w:val="00F77653"/>
    <w:rsid w:val="00F77DA3"/>
    <w:rsid w:val="00F77EBA"/>
    <w:rsid w:val="00F800DD"/>
    <w:rsid w:val="00F80243"/>
    <w:rsid w:val="00F803EF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96"/>
    <w:rsid w:val="00F85B46"/>
    <w:rsid w:val="00F85BB0"/>
    <w:rsid w:val="00F85F0C"/>
    <w:rsid w:val="00F8629A"/>
    <w:rsid w:val="00F86482"/>
    <w:rsid w:val="00F86621"/>
    <w:rsid w:val="00F867EA"/>
    <w:rsid w:val="00F86CBF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711"/>
    <w:rsid w:val="00FA0ABF"/>
    <w:rsid w:val="00FA11F4"/>
    <w:rsid w:val="00FA1581"/>
    <w:rsid w:val="00FA1896"/>
    <w:rsid w:val="00FA1A8E"/>
    <w:rsid w:val="00FA1B37"/>
    <w:rsid w:val="00FA1D9A"/>
    <w:rsid w:val="00FA2188"/>
    <w:rsid w:val="00FA2712"/>
    <w:rsid w:val="00FA2856"/>
    <w:rsid w:val="00FA319E"/>
    <w:rsid w:val="00FA35C0"/>
    <w:rsid w:val="00FA362A"/>
    <w:rsid w:val="00FA3BAD"/>
    <w:rsid w:val="00FA3ECD"/>
    <w:rsid w:val="00FA3F7F"/>
    <w:rsid w:val="00FA408B"/>
    <w:rsid w:val="00FA41BD"/>
    <w:rsid w:val="00FA4234"/>
    <w:rsid w:val="00FA4297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824"/>
    <w:rsid w:val="00FB19D4"/>
    <w:rsid w:val="00FB1BF3"/>
    <w:rsid w:val="00FB218A"/>
    <w:rsid w:val="00FB2589"/>
    <w:rsid w:val="00FB25A6"/>
    <w:rsid w:val="00FB2A01"/>
    <w:rsid w:val="00FB2C13"/>
    <w:rsid w:val="00FB31FC"/>
    <w:rsid w:val="00FB356F"/>
    <w:rsid w:val="00FB358B"/>
    <w:rsid w:val="00FB36D6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D4"/>
    <w:rsid w:val="00FB7913"/>
    <w:rsid w:val="00FB795C"/>
    <w:rsid w:val="00FB7CA5"/>
    <w:rsid w:val="00FC05C4"/>
    <w:rsid w:val="00FC066F"/>
    <w:rsid w:val="00FC0718"/>
    <w:rsid w:val="00FC0E5A"/>
    <w:rsid w:val="00FC1223"/>
    <w:rsid w:val="00FC152C"/>
    <w:rsid w:val="00FC19DB"/>
    <w:rsid w:val="00FC1AC5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63F"/>
    <w:rsid w:val="00FC6729"/>
    <w:rsid w:val="00FC6AD3"/>
    <w:rsid w:val="00FC6EF0"/>
    <w:rsid w:val="00FC7182"/>
    <w:rsid w:val="00FC72B8"/>
    <w:rsid w:val="00FC7424"/>
    <w:rsid w:val="00FC7531"/>
    <w:rsid w:val="00FC7BAF"/>
    <w:rsid w:val="00FC7D33"/>
    <w:rsid w:val="00FD0222"/>
    <w:rsid w:val="00FD0431"/>
    <w:rsid w:val="00FD09F7"/>
    <w:rsid w:val="00FD0A28"/>
    <w:rsid w:val="00FD0B7C"/>
    <w:rsid w:val="00FD0D4E"/>
    <w:rsid w:val="00FD11BC"/>
    <w:rsid w:val="00FD1660"/>
    <w:rsid w:val="00FD172D"/>
    <w:rsid w:val="00FD1743"/>
    <w:rsid w:val="00FD17B7"/>
    <w:rsid w:val="00FD19F6"/>
    <w:rsid w:val="00FD1A8F"/>
    <w:rsid w:val="00FD1C0B"/>
    <w:rsid w:val="00FD2054"/>
    <w:rsid w:val="00FD20BF"/>
    <w:rsid w:val="00FD2543"/>
    <w:rsid w:val="00FD2821"/>
    <w:rsid w:val="00FD2903"/>
    <w:rsid w:val="00FD2F17"/>
    <w:rsid w:val="00FD3405"/>
    <w:rsid w:val="00FD365F"/>
    <w:rsid w:val="00FD372D"/>
    <w:rsid w:val="00FD38D4"/>
    <w:rsid w:val="00FD3EEB"/>
    <w:rsid w:val="00FD43F9"/>
    <w:rsid w:val="00FD450E"/>
    <w:rsid w:val="00FD47D2"/>
    <w:rsid w:val="00FD4884"/>
    <w:rsid w:val="00FD490E"/>
    <w:rsid w:val="00FD4BB9"/>
    <w:rsid w:val="00FD530B"/>
    <w:rsid w:val="00FD553A"/>
    <w:rsid w:val="00FD57E2"/>
    <w:rsid w:val="00FD57E7"/>
    <w:rsid w:val="00FD5A6E"/>
    <w:rsid w:val="00FD5ACF"/>
    <w:rsid w:val="00FD6035"/>
    <w:rsid w:val="00FD60B4"/>
    <w:rsid w:val="00FD62F5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4DF"/>
    <w:rsid w:val="00FE079C"/>
    <w:rsid w:val="00FE0929"/>
    <w:rsid w:val="00FE0B8E"/>
    <w:rsid w:val="00FE0C09"/>
    <w:rsid w:val="00FE0ECE"/>
    <w:rsid w:val="00FE0ED7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3F"/>
    <w:rsid w:val="00FE4DD0"/>
    <w:rsid w:val="00FE4DF0"/>
    <w:rsid w:val="00FE50D6"/>
    <w:rsid w:val="00FE59CD"/>
    <w:rsid w:val="00FE5C1A"/>
    <w:rsid w:val="00FE5EA5"/>
    <w:rsid w:val="00FE5ED7"/>
    <w:rsid w:val="00FE5FAC"/>
    <w:rsid w:val="00FE5FC2"/>
    <w:rsid w:val="00FE6224"/>
    <w:rsid w:val="00FE69BB"/>
    <w:rsid w:val="00FE6A91"/>
    <w:rsid w:val="00FE7128"/>
    <w:rsid w:val="00FE7726"/>
    <w:rsid w:val="00FE7A3F"/>
    <w:rsid w:val="00FE7F5E"/>
    <w:rsid w:val="00FE7FF6"/>
    <w:rsid w:val="00FF01CD"/>
    <w:rsid w:val="00FF02ED"/>
    <w:rsid w:val="00FF0A88"/>
    <w:rsid w:val="00FF0B6F"/>
    <w:rsid w:val="00FF0E48"/>
    <w:rsid w:val="00FF1005"/>
    <w:rsid w:val="00FF11D2"/>
    <w:rsid w:val="00FF1AB2"/>
    <w:rsid w:val="00FF1B36"/>
    <w:rsid w:val="00FF201A"/>
    <w:rsid w:val="00FF2020"/>
    <w:rsid w:val="00FF246D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4:defaultImageDpi w14:val="330"/>
  <w15:docId w15:val="{C089A882-0D1E-49BD-ABF6-85EE6771B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D78C4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3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62.bin"/><Relationship Id="rId366" Type="http://schemas.openxmlformats.org/officeDocument/2006/relationships/oleObject" Target="embeddings/oleObject183.bin"/><Relationship Id="rId170" Type="http://schemas.openxmlformats.org/officeDocument/2006/relationships/oleObject" Target="embeddings/oleObject81.bin"/><Relationship Id="rId226" Type="http://schemas.openxmlformats.org/officeDocument/2006/relationships/image" Target="media/image108.wmf"/><Relationship Id="rId268" Type="http://schemas.openxmlformats.org/officeDocument/2006/relationships/image" Target="media/image129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1.wmf"/><Relationship Id="rId377" Type="http://schemas.openxmlformats.org/officeDocument/2006/relationships/image" Target="media/image182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8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2.bin"/><Relationship Id="rId346" Type="http://schemas.openxmlformats.org/officeDocument/2006/relationships/oleObject" Target="embeddings/oleObject173.bin"/><Relationship Id="rId388" Type="http://schemas.openxmlformats.org/officeDocument/2006/relationships/oleObject" Target="embeddings/oleObject194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1.bin"/><Relationship Id="rId248" Type="http://schemas.openxmlformats.org/officeDocument/2006/relationships/image" Target="media/image119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1.wmf"/><Relationship Id="rId357" Type="http://schemas.openxmlformats.org/officeDocument/2006/relationships/image" Target="media/image172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image" Target="media/image104.wmf"/><Relationship Id="rId399" Type="http://schemas.openxmlformats.org/officeDocument/2006/relationships/image" Target="media/image193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0.wmf"/><Relationship Id="rId326" Type="http://schemas.openxmlformats.org/officeDocument/2006/relationships/oleObject" Target="embeddings/oleObject163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4.bin"/><Relationship Id="rId172" Type="http://schemas.openxmlformats.org/officeDocument/2006/relationships/image" Target="media/image83.wmf"/><Relationship Id="rId228" Type="http://schemas.openxmlformats.org/officeDocument/2006/relationships/image" Target="media/image109.wmf"/><Relationship Id="rId281" Type="http://schemas.openxmlformats.org/officeDocument/2006/relationships/oleObject" Target="embeddings/oleObject139.bin"/><Relationship Id="rId337" Type="http://schemas.openxmlformats.org/officeDocument/2006/relationships/image" Target="media/image162.wmf"/><Relationship Id="rId34" Type="http://schemas.openxmlformats.org/officeDocument/2006/relationships/oleObject" Target="embeddings/oleObject13.bin"/><Relationship Id="rId76" Type="http://schemas.openxmlformats.org/officeDocument/2006/relationships/image" Target="media/image36.wmf"/><Relationship Id="rId141" Type="http://schemas.openxmlformats.org/officeDocument/2006/relationships/image" Target="media/image68.wmf"/><Relationship Id="rId379" Type="http://schemas.openxmlformats.org/officeDocument/2006/relationships/image" Target="media/image183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250" Type="http://schemas.openxmlformats.org/officeDocument/2006/relationships/image" Target="media/image120.wmf"/><Relationship Id="rId292" Type="http://schemas.openxmlformats.org/officeDocument/2006/relationships/image" Target="media/image140.wmf"/><Relationship Id="rId306" Type="http://schemas.openxmlformats.org/officeDocument/2006/relationships/oleObject" Target="embeddings/oleObject153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4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93.wmf"/><Relationship Id="rId208" Type="http://schemas.openxmlformats.org/officeDocument/2006/relationships/oleObject" Target="embeddings/oleObject102.bin"/><Relationship Id="rId261" Type="http://schemas.openxmlformats.org/officeDocument/2006/relationships/oleObject" Target="embeddings/oleObject129.bin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52.wmf"/><Relationship Id="rId359" Type="http://schemas.openxmlformats.org/officeDocument/2006/relationships/image" Target="media/image17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5.bin"/><Relationship Id="rId230" Type="http://schemas.openxmlformats.org/officeDocument/2006/relationships/image" Target="media/image110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1.wmf"/><Relationship Id="rId328" Type="http://schemas.openxmlformats.org/officeDocument/2006/relationships/oleObject" Target="embeddings/oleObject164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4.wmf"/><Relationship Id="rId241" Type="http://schemas.openxmlformats.org/officeDocument/2006/relationships/oleObject" Target="embeddings/oleObject119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0.bin"/><Relationship Id="rId339" Type="http://schemas.openxmlformats.org/officeDocument/2006/relationships/image" Target="media/image163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5.bin"/><Relationship Id="rId406" Type="http://schemas.openxmlformats.org/officeDocument/2006/relationships/footer" Target="footer2.xml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6.bin"/><Relationship Id="rId252" Type="http://schemas.openxmlformats.org/officeDocument/2006/relationships/image" Target="media/image121.wmf"/><Relationship Id="rId294" Type="http://schemas.openxmlformats.org/officeDocument/2006/relationships/image" Target="media/image141.wmf"/><Relationship Id="rId308" Type="http://schemas.openxmlformats.org/officeDocument/2006/relationships/oleObject" Target="embeddings/oleObject154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4.wmf"/><Relationship Id="rId196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image" Target="media/image153.wmf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65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6.bin"/><Relationship Id="rId211" Type="http://schemas.openxmlformats.org/officeDocument/2006/relationships/image" Target="media/image101.wmf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7.bin"/><Relationship Id="rId309" Type="http://schemas.openxmlformats.org/officeDocument/2006/relationships/image" Target="media/image14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png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60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Relationship Id="rId341" Type="http://schemas.openxmlformats.org/officeDocument/2006/relationships/image" Target="media/image164.wmf"/><Relationship Id="rId362" Type="http://schemas.openxmlformats.org/officeDocument/2006/relationships/oleObject" Target="embeddings/oleObject181.bin"/><Relationship Id="rId383" Type="http://schemas.openxmlformats.org/officeDocument/2006/relationships/image" Target="media/image185.wmf"/><Relationship Id="rId201" Type="http://schemas.openxmlformats.org/officeDocument/2006/relationships/image" Target="media/image96.wmf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1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5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openxmlformats.org/officeDocument/2006/relationships/image" Target="media/image159.wmf"/><Relationship Id="rId352" Type="http://schemas.openxmlformats.org/officeDocument/2006/relationships/oleObject" Target="embeddings/oleObject176.bin"/><Relationship Id="rId373" Type="http://schemas.openxmlformats.org/officeDocument/2006/relationships/image" Target="media/image180.wmf"/><Relationship Id="rId394" Type="http://schemas.openxmlformats.org/officeDocument/2006/relationships/oleObject" Target="embeddings/oleObject197.bin"/><Relationship Id="rId408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2.wmf"/><Relationship Id="rId300" Type="http://schemas.openxmlformats.org/officeDocument/2006/relationships/oleObject" Target="embeddings/oleObject150.bin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4.wmf"/><Relationship Id="rId342" Type="http://schemas.openxmlformats.org/officeDocument/2006/relationships/oleObject" Target="embeddings/oleObject171.bin"/><Relationship Id="rId363" Type="http://schemas.openxmlformats.org/officeDocument/2006/relationships/image" Target="media/image175.wmf"/><Relationship Id="rId384" Type="http://schemas.openxmlformats.org/officeDocument/2006/relationships/oleObject" Target="embeddings/oleObject192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7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8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49.wmf"/><Relationship Id="rId332" Type="http://schemas.openxmlformats.org/officeDocument/2006/relationships/oleObject" Target="embeddings/oleObject166.bin"/><Relationship Id="rId353" Type="http://schemas.openxmlformats.org/officeDocument/2006/relationships/image" Target="media/image170.wmf"/><Relationship Id="rId374" Type="http://schemas.openxmlformats.org/officeDocument/2006/relationships/oleObject" Target="embeddings/oleObject187.bin"/><Relationship Id="rId395" Type="http://schemas.openxmlformats.org/officeDocument/2006/relationships/image" Target="media/image19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2.wmf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8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4.wmf"/><Relationship Id="rId322" Type="http://schemas.openxmlformats.org/officeDocument/2006/relationships/oleObject" Target="embeddings/oleObject161.bin"/><Relationship Id="rId343" Type="http://schemas.openxmlformats.org/officeDocument/2006/relationships/image" Target="media/image165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image" Target="media/image18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2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6.bin"/><Relationship Id="rId333" Type="http://schemas.openxmlformats.org/officeDocument/2006/relationships/image" Target="media/image160.wmf"/><Relationship Id="rId354" Type="http://schemas.openxmlformats.org/officeDocument/2006/relationships/oleObject" Target="embeddings/oleObject177.bin"/><Relationship Id="rId51" Type="http://schemas.openxmlformats.org/officeDocument/2006/relationships/image" Target="media/image23.jpeg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75" Type="http://schemas.openxmlformats.org/officeDocument/2006/relationships/image" Target="media/image181.wmf"/><Relationship Id="rId396" Type="http://schemas.openxmlformats.org/officeDocument/2006/relationships/oleObject" Target="embeddings/oleObject198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7.bin"/><Relationship Id="rId298" Type="http://schemas.openxmlformats.org/officeDocument/2006/relationships/oleObject" Target="embeddings/oleObject149.bin"/><Relationship Id="rId400" Type="http://schemas.openxmlformats.org/officeDocument/2006/relationships/oleObject" Target="embeddings/oleObject20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5.wmf"/><Relationship Id="rId344" Type="http://schemas.openxmlformats.org/officeDocument/2006/relationships/oleObject" Target="embeddings/oleObject172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image" Target="media/image176.wmf"/><Relationship Id="rId386" Type="http://schemas.openxmlformats.org/officeDocument/2006/relationships/oleObject" Target="embeddings/oleObject193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39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0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7.bin"/><Relationship Id="rId355" Type="http://schemas.openxmlformats.org/officeDocument/2006/relationships/image" Target="media/image171.wmf"/><Relationship Id="rId376" Type="http://schemas.openxmlformats.org/officeDocument/2006/relationships/oleObject" Target="embeddings/oleObject188.bin"/><Relationship Id="rId397" Type="http://schemas.openxmlformats.org/officeDocument/2006/relationships/image" Target="media/image192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3.wmf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4.wmf"/><Relationship Id="rId401" Type="http://schemas.openxmlformats.org/officeDocument/2006/relationships/image" Target="media/image194.wmf"/><Relationship Id="rId303" Type="http://schemas.openxmlformats.org/officeDocument/2006/relationships/image" Target="media/image145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6.wmf"/><Relationship Id="rId387" Type="http://schemas.openxmlformats.org/officeDocument/2006/relationships/image" Target="media/image187.wmf"/><Relationship Id="rId191" Type="http://schemas.openxmlformats.org/officeDocument/2006/relationships/image" Target="media/image92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2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6.bin"/><Relationship Id="rId258" Type="http://schemas.openxmlformats.org/officeDocument/2006/relationships/image" Target="media/image124.wmf"/><Relationship Id="rId22" Type="http://schemas.openxmlformats.org/officeDocument/2006/relationships/image" Target="media/image8.png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56.wmf"/><Relationship Id="rId367" Type="http://schemas.openxmlformats.org/officeDocument/2006/relationships/image" Target="media/image177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336" Type="http://schemas.openxmlformats.org/officeDocument/2006/relationships/oleObject" Target="embeddings/oleObject168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5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91" Type="http://schemas.openxmlformats.org/officeDocument/2006/relationships/oleObject" Target="embeddings/oleObject145.bin"/><Relationship Id="rId305" Type="http://schemas.openxmlformats.org/officeDocument/2006/relationships/image" Target="media/image146.wmf"/><Relationship Id="rId347" Type="http://schemas.openxmlformats.org/officeDocument/2006/relationships/image" Target="media/image167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88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99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5.wmf"/><Relationship Id="rId316" Type="http://schemas.openxmlformats.org/officeDocument/2006/relationships/oleObject" Target="embeddings/oleObject158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9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7.bin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image" Target="media/image157.wmf"/><Relationship Id="rId369" Type="http://schemas.openxmlformats.org/officeDocument/2006/relationships/image" Target="media/image178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90.bin"/><Relationship Id="rId240" Type="http://schemas.openxmlformats.org/officeDocument/2006/relationships/image" Target="media/image115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6.wmf"/><Relationship Id="rId338" Type="http://schemas.openxmlformats.org/officeDocument/2006/relationships/oleObject" Target="embeddings/oleObject169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89.wmf"/><Relationship Id="rId405" Type="http://schemas.openxmlformats.org/officeDocument/2006/relationships/footer" Target="footer1.xml"/><Relationship Id="rId251" Type="http://schemas.openxmlformats.org/officeDocument/2006/relationships/oleObject" Target="embeddings/oleObject124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6.bin"/><Relationship Id="rId307" Type="http://schemas.openxmlformats.org/officeDocument/2006/relationships/image" Target="media/image147.wmf"/><Relationship Id="rId349" Type="http://schemas.openxmlformats.org/officeDocument/2006/relationships/image" Target="media/image16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100.wmf"/><Relationship Id="rId360" Type="http://schemas.openxmlformats.org/officeDocument/2006/relationships/oleObject" Target="embeddings/oleObject180.bin"/><Relationship Id="rId220" Type="http://schemas.openxmlformats.org/officeDocument/2006/relationships/image" Target="media/image10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6.wmf"/><Relationship Id="rId318" Type="http://schemas.openxmlformats.org/officeDocument/2006/relationships/oleObject" Target="embeddings/oleObject159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79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image" Target="media/image158.wmf"/><Relationship Id="rId68" Type="http://schemas.openxmlformats.org/officeDocument/2006/relationships/image" Target="media/image31.png"/><Relationship Id="rId133" Type="http://schemas.openxmlformats.org/officeDocument/2006/relationships/image" Target="media/image64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70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1.bin"/><Relationship Id="rId242" Type="http://schemas.openxmlformats.org/officeDocument/2006/relationships/image" Target="media/image116.wmf"/><Relationship Id="rId284" Type="http://schemas.openxmlformats.org/officeDocument/2006/relationships/image" Target="media/image137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69.wmf"/><Relationship Id="rId393" Type="http://schemas.openxmlformats.org/officeDocument/2006/relationships/image" Target="media/image190.wmf"/><Relationship Id="rId40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25</Pages>
  <Words>5958</Words>
  <Characters>33966</Characters>
  <Application>Microsoft Office Word</Application>
  <DocSecurity>0</DocSecurity>
  <Lines>283</Lines>
  <Paragraphs>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39845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Maochao Xiao</cp:lastModifiedBy>
  <cp:revision>682</cp:revision>
  <cp:lastPrinted>2023-10-27T21:00:00Z</cp:lastPrinted>
  <dcterms:created xsi:type="dcterms:W3CDTF">2020-04-22T21:08:00Z</dcterms:created>
  <dcterms:modified xsi:type="dcterms:W3CDTF">2024-04-26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</Properties>
</file>